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E6CB61A" w14:textId="77777777" w:rsidR="00781778" w:rsidRPr="00172DF9" w:rsidRDefault="00781778" w:rsidP="00781778">
      <w:pPr>
        <w:jc w:val="right"/>
        <w:rPr>
          <w:i/>
          <w:spacing w:val="0"/>
          <w:lang w:val="nl-NL"/>
        </w:rPr>
      </w:pPr>
      <w:r w:rsidRPr="00172DF9">
        <w:rPr>
          <w:i/>
          <w:spacing w:val="0"/>
          <w:lang w:val="nl-NL"/>
        </w:rPr>
        <w:t>Ngày giảng:.............................</w:t>
      </w:r>
    </w:p>
    <w:p w14:paraId="0B92EA1A" w14:textId="77777777" w:rsidR="00781778" w:rsidRPr="005632E1" w:rsidRDefault="00781778" w:rsidP="00781778">
      <w:pPr>
        <w:jc w:val="center"/>
        <w:rPr>
          <w:spacing w:val="0"/>
          <w:lang w:val="nl-NL"/>
        </w:rPr>
      </w:pPr>
      <w:r w:rsidRPr="005632E1">
        <w:rPr>
          <w:b/>
          <w:spacing w:val="0"/>
          <w:lang w:val="nl-NL"/>
        </w:rPr>
        <w:t>Tiết : 36</w:t>
      </w:r>
    </w:p>
    <w:p w14:paraId="1E2BA08B" w14:textId="2CB8D946" w:rsidR="00781778" w:rsidRDefault="003A1184" w:rsidP="003A1184">
      <w:pPr>
        <w:tabs>
          <w:tab w:val="center" w:pos="4678"/>
          <w:tab w:val="left" w:pos="8370"/>
        </w:tabs>
        <w:rPr>
          <w:b/>
          <w:spacing w:val="0"/>
          <w:lang w:val="nl-NL"/>
        </w:rPr>
      </w:pPr>
      <w:r>
        <w:rPr>
          <w:b/>
          <w:spacing w:val="0"/>
          <w:lang w:val="nl-NL"/>
        </w:rPr>
        <w:tab/>
      </w:r>
      <w:r w:rsidR="00781778" w:rsidRPr="005632E1">
        <w:rPr>
          <w:b/>
          <w:spacing w:val="0"/>
          <w:lang w:val="nl-NL"/>
        </w:rPr>
        <w:t>KIỂM TRA CHẤT LƯỢNG HỌC KỲ 1</w:t>
      </w:r>
      <w:r>
        <w:rPr>
          <w:b/>
          <w:spacing w:val="0"/>
          <w:lang w:val="nl-NL"/>
        </w:rPr>
        <w:tab/>
      </w:r>
    </w:p>
    <w:p w14:paraId="4A741770" w14:textId="78071B74" w:rsidR="003A1184" w:rsidRDefault="003A1184" w:rsidP="003A1184">
      <w:pPr>
        <w:tabs>
          <w:tab w:val="center" w:pos="4678"/>
          <w:tab w:val="left" w:pos="8370"/>
        </w:tabs>
        <w:jc w:val="center"/>
        <w:rPr>
          <w:b/>
          <w:spacing w:val="0"/>
          <w:lang w:val="nl-NL"/>
        </w:rPr>
      </w:pPr>
      <w:r>
        <w:rPr>
          <w:b/>
          <w:spacing w:val="0"/>
          <w:lang w:val="nl-NL"/>
        </w:rPr>
        <w:t>Môn: Hóc học 9</w:t>
      </w:r>
    </w:p>
    <w:p w14:paraId="43B5177E" w14:textId="01F03D15" w:rsidR="003A1184" w:rsidRPr="003A1184" w:rsidRDefault="003A1184" w:rsidP="003A1184">
      <w:pPr>
        <w:tabs>
          <w:tab w:val="center" w:pos="4678"/>
          <w:tab w:val="left" w:pos="8370"/>
        </w:tabs>
        <w:jc w:val="center"/>
        <w:rPr>
          <w:bCs/>
          <w:spacing w:val="0"/>
          <w:lang w:val="nl-NL"/>
        </w:rPr>
      </w:pPr>
      <w:r w:rsidRPr="003A1184">
        <w:rPr>
          <w:bCs/>
          <w:spacing w:val="0"/>
          <w:lang w:val="nl-NL"/>
        </w:rPr>
        <w:t>Thời gian làm bài: 45’</w:t>
      </w:r>
    </w:p>
    <w:p w14:paraId="0ABAB7B6" w14:textId="1E38F478" w:rsidR="00781778" w:rsidRPr="005632E1" w:rsidRDefault="003A1184" w:rsidP="00781778">
      <w:pPr>
        <w:rPr>
          <w:b/>
          <w:spacing w:val="0"/>
          <w:lang w:val="nl-NL"/>
        </w:rPr>
      </w:pPr>
      <w:r w:rsidRPr="005632E1">
        <w:rPr>
          <w:b/>
          <w:spacing w:val="0"/>
          <w:lang w:val="nl-NL"/>
        </w:rPr>
        <w:t xml:space="preserve">I. </w:t>
      </w:r>
      <w:r>
        <w:rPr>
          <w:b/>
          <w:spacing w:val="0"/>
          <w:lang w:val="nl-NL"/>
        </w:rPr>
        <w:t>MỤC T</w:t>
      </w:r>
      <w:r w:rsidRPr="005632E1">
        <w:rPr>
          <w:b/>
          <w:spacing w:val="0"/>
          <w:lang w:val="nl-NL"/>
        </w:rPr>
        <w:t>IÊU</w:t>
      </w:r>
    </w:p>
    <w:p w14:paraId="382671F9" w14:textId="77777777" w:rsidR="00781778" w:rsidRPr="005632E1" w:rsidRDefault="00781778" w:rsidP="00781778">
      <w:pPr>
        <w:rPr>
          <w:b/>
          <w:spacing w:val="0"/>
          <w:lang w:val="nl-NL"/>
        </w:rPr>
      </w:pPr>
      <w:r w:rsidRPr="00172DF9">
        <w:rPr>
          <w:b/>
          <w:i/>
          <w:spacing w:val="0"/>
          <w:lang w:val="nl-NL"/>
        </w:rPr>
        <w:t>1.Kiến thức:</w:t>
      </w:r>
      <w:r w:rsidRPr="005632E1">
        <w:rPr>
          <w:spacing w:val="0"/>
          <w:lang w:val="nl-NL"/>
        </w:rPr>
        <w:t xml:space="preserve"> Học sinh nắm được:</w:t>
      </w:r>
    </w:p>
    <w:p w14:paraId="35EF216B" w14:textId="77777777" w:rsidR="00781778" w:rsidRPr="005632E1" w:rsidRDefault="00781778" w:rsidP="00781778">
      <w:pPr>
        <w:ind w:left="150"/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  a) Chủ đề 1: Mối quan hệ các loại hợp chất vô cơ</w:t>
      </w:r>
    </w:p>
    <w:p w14:paraId="31E1D60C" w14:textId="77777777" w:rsidR="00781778" w:rsidRPr="005632E1" w:rsidRDefault="00781778" w:rsidP="00781778">
      <w:pPr>
        <w:ind w:left="150"/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  b) Chủ đề 2: Tính chất hóa học của kim loại.</w:t>
      </w:r>
    </w:p>
    <w:p w14:paraId="3FDD4B79" w14:textId="77777777" w:rsidR="00781778" w:rsidRPr="005632E1" w:rsidRDefault="00781778" w:rsidP="00781778">
      <w:pPr>
        <w:ind w:left="150"/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  c) Chủ đề 3: Tính chất hoá học của phi kim</w:t>
      </w:r>
    </w:p>
    <w:p w14:paraId="27A534E1" w14:textId="77777777" w:rsidR="00781778" w:rsidRPr="00172DF9" w:rsidRDefault="00781778" w:rsidP="00781778">
      <w:pPr>
        <w:rPr>
          <w:b/>
          <w:i/>
          <w:spacing w:val="0"/>
          <w:lang w:val="nl-NL"/>
        </w:rPr>
      </w:pPr>
      <w:r w:rsidRPr="00172DF9">
        <w:rPr>
          <w:b/>
          <w:i/>
          <w:spacing w:val="0"/>
          <w:lang w:val="nl-NL"/>
        </w:rPr>
        <w:t>2. Kĩ năng:</w:t>
      </w:r>
    </w:p>
    <w:p w14:paraId="07EA6000" w14:textId="77777777" w:rsidR="00781778" w:rsidRPr="005632E1" w:rsidRDefault="00781778" w:rsidP="00781778">
      <w:pPr>
        <w:ind w:left="150"/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- Viết phương trình hoá học.</w:t>
      </w:r>
    </w:p>
    <w:p w14:paraId="4571A5AF" w14:textId="77777777" w:rsidR="00781778" w:rsidRPr="005632E1" w:rsidRDefault="00781778" w:rsidP="00781778">
      <w:pPr>
        <w:ind w:left="150"/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- Nêu được ứng dụng của kim loại và một số phi kim.</w:t>
      </w:r>
    </w:p>
    <w:p w14:paraId="33EE0191" w14:textId="77777777" w:rsidR="00781778" w:rsidRPr="005632E1" w:rsidRDefault="00781778" w:rsidP="00781778">
      <w:pPr>
        <w:ind w:left="150"/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- Vận dụng tốt công thức tính nồng độ C%.</w:t>
      </w:r>
    </w:p>
    <w:p w14:paraId="4CBEED18" w14:textId="77777777" w:rsidR="00781778" w:rsidRPr="005632E1" w:rsidRDefault="00781778" w:rsidP="00781778">
      <w:pPr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  - Vận dụng các công thức biến đổi để tính bài toán theo PTHH.</w:t>
      </w:r>
    </w:p>
    <w:p w14:paraId="539A8E41" w14:textId="77777777" w:rsidR="00781778" w:rsidRPr="00172DF9" w:rsidRDefault="00781778" w:rsidP="00781778">
      <w:pPr>
        <w:rPr>
          <w:b/>
          <w:i/>
          <w:spacing w:val="0"/>
          <w:lang w:val="nl-NL"/>
        </w:rPr>
      </w:pPr>
      <w:r w:rsidRPr="00172DF9">
        <w:rPr>
          <w:b/>
          <w:i/>
          <w:spacing w:val="0"/>
          <w:lang w:val="nl-NL"/>
        </w:rPr>
        <w:t>3.Thái độ :</w:t>
      </w:r>
    </w:p>
    <w:p w14:paraId="6B5039F7" w14:textId="77777777" w:rsidR="00781778" w:rsidRPr="005632E1" w:rsidRDefault="00781778" w:rsidP="00781778">
      <w:pPr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    -Học sinh có ý thức làm bài nghiêm túc, trung thực trong kiểm tra.</w:t>
      </w:r>
    </w:p>
    <w:p w14:paraId="7FCC9736" w14:textId="77777777" w:rsidR="00781778" w:rsidRPr="005632E1" w:rsidRDefault="00781778" w:rsidP="00781778">
      <w:pPr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    - Xây dựng lòng tin và tính quyết đoán của học sinh khi giải quyết vấn đề.</w:t>
      </w:r>
    </w:p>
    <w:p w14:paraId="66D1F4C4" w14:textId="77777777" w:rsidR="00781778" w:rsidRPr="005632E1" w:rsidRDefault="00781778" w:rsidP="00781778">
      <w:pPr>
        <w:rPr>
          <w:spacing w:val="0"/>
          <w:lang w:val="nl-NL"/>
        </w:rPr>
      </w:pPr>
      <w:r w:rsidRPr="005632E1">
        <w:rPr>
          <w:spacing w:val="0"/>
          <w:lang w:val="nl-NL"/>
        </w:rPr>
        <w:t xml:space="preserve">      - Rèn luyện tính cẩn thận nghiêm túc khoa học.</w:t>
      </w:r>
    </w:p>
    <w:p w14:paraId="1FA7F0AD" w14:textId="77777777" w:rsidR="00781778" w:rsidRPr="00172DF9" w:rsidRDefault="00781778" w:rsidP="00781778">
      <w:pPr>
        <w:rPr>
          <w:b/>
          <w:i/>
          <w:spacing w:val="0"/>
          <w:lang w:val="nl-NL"/>
        </w:rPr>
      </w:pPr>
      <w:r w:rsidRPr="00172DF9">
        <w:rPr>
          <w:b/>
          <w:i/>
          <w:spacing w:val="0"/>
          <w:lang w:val="nl-NL"/>
        </w:rPr>
        <w:t xml:space="preserve">4. </w:t>
      </w:r>
      <w:r>
        <w:rPr>
          <w:b/>
          <w:i/>
          <w:spacing w:val="0"/>
          <w:lang w:val="nl-NL"/>
        </w:rPr>
        <w:t>Năng lực, phẩm chất.</w:t>
      </w:r>
    </w:p>
    <w:p w14:paraId="08C8DECA" w14:textId="77777777" w:rsidR="00781778" w:rsidRDefault="00781778" w:rsidP="00781778">
      <w:pPr>
        <w:rPr>
          <w:spacing w:val="0"/>
          <w:lang w:val="nl-NL"/>
        </w:rPr>
      </w:pPr>
      <w:r>
        <w:rPr>
          <w:b/>
          <w:spacing w:val="0"/>
          <w:lang w:val="nl-NL"/>
        </w:rPr>
        <w:tab/>
        <w:t>-</w:t>
      </w:r>
      <w:r>
        <w:rPr>
          <w:spacing w:val="0"/>
          <w:lang w:val="nl-NL"/>
        </w:rPr>
        <w:t xml:space="preserve"> Năng lực tự học</w:t>
      </w:r>
    </w:p>
    <w:p w14:paraId="1D1798DE" w14:textId="77777777" w:rsidR="00781778" w:rsidRDefault="00781778" w:rsidP="00781778">
      <w:pPr>
        <w:rPr>
          <w:spacing w:val="0"/>
          <w:lang w:val="nl-NL"/>
        </w:rPr>
      </w:pPr>
      <w:r>
        <w:rPr>
          <w:spacing w:val="0"/>
          <w:lang w:val="nl-NL"/>
        </w:rPr>
        <w:tab/>
        <w:t>- Năng lực giải quyết vấn đề</w:t>
      </w:r>
    </w:p>
    <w:p w14:paraId="2D5039F1" w14:textId="77777777" w:rsidR="00781778" w:rsidRPr="005632E1" w:rsidRDefault="00781778" w:rsidP="00781778">
      <w:pPr>
        <w:rPr>
          <w:spacing w:val="0"/>
          <w:lang w:val="nl-NL"/>
        </w:rPr>
      </w:pPr>
      <w:r>
        <w:rPr>
          <w:spacing w:val="0"/>
          <w:lang w:val="nl-NL"/>
        </w:rPr>
        <w:tab/>
        <w:t>- Năng lực sử dụng ngôn ngữ hóa học.</w:t>
      </w:r>
    </w:p>
    <w:p w14:paraId="79CB9C5A" w14:textId="2691C8FD" w:rsidR="00781778" w:rsidRPr="00E81D35" w:rsidRDefault="003A1184" w:rsidP="00781778">
      <w:pPr>
        <w:jc w:val="both"/>
        <w:rPr>
          <w:b/>
          <w:lang w:val="nl-NL"/>
        </w:rPr>
      </w:pPr>
      <w:r w:rsidRPr="00E81D35">
        <w:rPr>
          <w:b/>
          <w:lang w:val="nl-NL"/>
        </w:rPr>
        <w:t xml:space="preserve">II. </w:t>
      </w:r>
      <w:r>
        <w:rPr>
          <w:b/>
          <w:lang w:val="nl-NL"/>
        </w:rPr>
        <w:t>CHUẨN B</w:t>
      </w:r>
      <w:r w:rsidRPr="00E81D35">
        <w:rPr>
          <w:b/>
          <w:lang w:val="nl-NL"/>
        </w:rPr>
        <w:t xml:space="preserve">Ị </w:t>
      </w:r>
    </w:p>
    <w:p w14:paraId="133A25AE" w14:textId="77777777" w:rsidR="00781778" w:rsidRPr="00E81D35" w:rsidRDefault="00781778" w:rsidP="00781778">
      <w:pPr>
        <w:jc w:val="both"/>
        <w:rPr>
          <w:b/>
          <w:lang w:val="nl-NL"/>
        </w:rPr>
      </w:pPr>
      <w:r w:rsidRPr="00172DF9">
        <w:rPr>
          <w:b/>
          <w:i/>
          <w:lang w:val="nl-NL"/>
        </w:rPr>
        <w:t>1. Chuẩn bị của GV</w:t>
      </w:r>
      <w:r w:rsidRPr="00E81D35">
        <w:rPr>
          <w:b/>
          <w:lang w:val="nl-NL"/>
        </w:rPr>
        <w:t xml:space="preserve">: </w:t>
      </w:r>
      <w:r w:rsidRPr="00E81D35">
        <w:rPr>
          <w:lang w:val="nl-NL"/>
        </w:rPr>
        <w:t>Ma trận, đề thi, giấy thi.</w:t>
      </w:r>
      <w:r w:rsidRPr="00E81D35">
        <w:rPr>
          <w:b/>
          <w:lang w:val="nl-NL"/>
        </w:rPr>
        <w:tab/>
      </w:r>
    </w:p>
    <w:p w14:paraId="38C436CA" w14:textId="77777777" w:rsidR="00781778" w:rsidRPr="005632E1" w:rsidRDefault="00781778" w:rsidP="00781778">
      <w:pPr>
        <w:rPr>
          <w:bCs/>
          <w:lang w:val="nl-NL"/>
        </w:rPr>
      </w:pPr>
      <w:r w:rsidRPr="00172DF9">
        <w:rPr>
          <w:b/>
          <w:bCs/>
          <w:i/>
          <w:lang w:val="nl-NL"/>
        </w:rPr>
        <w:t>2. Chuẩn bị của HS:</w:t>
      </w:r>
      <w:r w:rsidRPr="00E81D35">
        <w:rPr>
          <w:b/>
          <w:bCs/>
          <w:lang w:val="nl-NL"/>
        </w:rPr>
        <w:t xml:space="preserve"> </w:t>
      </w:r>
      <w:r w:rsidRPr="00E81D35">
        <w:rPr>
          <w:bCs/>
          <w:lang w:val="nl-NL"/>
        </w:rPr>
        <w:t>Ôn lại kiến thức đã học chuẩn bị cho bài thi.</w:t>
      </w:r>
    </w:p>
    <w:p w14:paraId="5A76AE29" w14:textId="6C8D0924" w:rsidR="00781778" w:rsidRPr="005632E1" w:rsidRDefault="003A1184" w:rsidP="00781778">
      <w:pPr>
        <w:rPr>
          <w:spacing w:val="0"/>
          <w:lang w:val="nl-NL"/>
        </w:rPr>
      </w:pPr>
      <w:r w:rsidRPr="005632E1">
        <w:rPr>
          <w:b/>
          <w:spacing w:val="0"/>
          <w:lang w:val="nl-NL"/>
        </w:rPr>
        <w:t>I</w:t>
      </w:r>
      <w:r>
        <w:rPr>
          <w:b/>
          <w:spacing w:val="0"/>
          <w:lang w:val="nl-NL"/>
        </w:rPr>
        <w:t>I</w:t>
      </w:r>
      <w:r w:rsidRPr="005632E1">
        <w:rPr>
          <w:b/>
          <w:spacing w:val="0"/>
          <w:lang w:val="nl-NL"/>
        </w:rPr>
        <w:t xml:space="preserve">I. HÌNH </w:t>
      </w:r>
      <w:r>
        <w:rPr>
          <w:b/>
          <w:spacing w:val="0"/>
          <w:lang w:val="nl-NL"/>
        </w:rPr>
        <w:t>THỨC KIỂM TRA</w:t>
      </w:r>
    </w:p>
    <w:p w14:paraId="16043F60" w14:textId="77777777" w:rsidR="00781778" w:rsidRPr="005632E1" w:rsidRDefault="00781778" w:rsidP="00781778">
      <w:pPr>
        <w:numPr>
          <w:ilvl w:val="0"/>
          <w:numId w:val="1"/>
        </w:numPr>
        <w:rPr>
          <w:spacing w:val="0"/>
          <w:lang w:val="nl-NL"/>
        </w:rPr>
      </w:pPr>
      <w:r w:rsidRPr="005632E1">
        <w:rPr>
          <w:spacing w:val="0"/>
          <w:lang w:val="nl-NL"/>
        </w:rPr>
        <w:t>Kết hợp 2 hình thức(30% trắc nghiệm &amp; 70% tự luận).</w:t>
      </w:r>
    </w:p>
    <w:p w14:paraId="3C000F9B" w14:textId="77777777" w:rsidR="00781778" w:rsidRPr="005632E1" w:rsidRDefault="00781778" w:rsidP="00781778">
      <w:pPr>
        <w:numPr>
          <w:ilvl w:val="0"/>
          <w:numId w:val="1"/>
        </w:numPr>
        <w:rPr>
          <w:spacing w:val="0"/>
          <w:lang w:val="nl-NL"/>
        </w:rPr>
      </w:pPr>
      <w:r w:rsidRPr="005632E1">
        <w:rPr>
          <w:spacing w:val="0"/>
          <w:lang w:val="nl-NL"/>
        </w:rPr>
        <w:t>Học sinh làm bài trên lớp</w:t>
      </w:r>
    </w:p>
    <w:p w14:paraId="69637CF5" w14:textId="0DD62F54" w:rsidR="00781778" w:rsidRDefault="003A1184" w:rsidP="00781778">
      <w:pPr>
        <w:autoSpaceDE w:val="0"/>
        <w:autoSpaceDN w:val="0"/>
        <w:adjustRightInd w:val="0"/>
        <w:spacing w:line="300" w:lineRule="atLeast"/>
        <w:jc w:val="both"/>
        <w:rPr>
          <w:b/>
          <w:bCs/>
          <w:lang w:val="en"/>
        </w:rPr>
      </w:pPr>
      <w:r>
        <w:rPr>
          <w:b/>
          <w:bCs/>
          <w:lang w:val="en"/>
        </w:rPr>
        <w:t>IV</w:t>
      </w:r>
      <w:r w:rsidRPr="00883814">
        <w:rPr>
          <w:b/>
          <w:bCs/>
          <w:lang w:val="en"/>
        </w:rPr>
        <w:t xml:space="preserve">. </w:t>
      </w:r>
      <w:r>
        <w:rPr>
          <w:b/>
          <w:bCs/>
          <w:lang w:val="en"/>
        </w:rPr>
        <w:t>TIẾN TRÌNH LÊN LỚP.</w:t>
      </w:r>
    </w:p>
    <w:p w14:paraId="0DB27695" w14:textId="6CE260A9" w:rsidR="00781778" w:rsidRPr="005632E1" w:rsidRDefault="00781778" w:rsidP="00781778">
      <w:pPr>
        <w:rPr>
          <w:spacing w:val="0"/>
          <w:lang w:val="nl-NL"/>
        </w:rPr>
      </w:pPr>
      <w:r w:rsidRPr="00172DF9">
        <w:rPr>
          <w:b/>
          <w:i/>
          <w:spacing w:val="0"/>
          <w:lang w:val="nl-NL"/>
        </w:rPr>
        <w:t>* Kiểm tra.</w:t>
      </w:r>
      <w:r w:rsidRPr="005632E1">
        <w:rPr>
          <w:b/>
          <w:spacing w:val="0"/>
          <w:lang w:val="nl-NL"/>
        </w:rPr>
        <w:t xml:space="preserve"> </w:t>
      </w:r>
      <w:r w:rsidRPr="005632E1">
        <w:rPr>
          <w:spacing w:val="0"/>
          <w:lang w:val="nl-NL"/>
        </w:rPr>
        <w:t>Sĩ số :     Tổng số............... Vắng..........</w:t>
      </w:r>
    </w:p>
    <w:p w14:paraId="127BF3C5" w14:textId="77777777" w:rsidR="00781778" w:rsidRPr="005632E1" w:rsidRDefault="00781778" w:rsidP="00781778">
      <w:pPr>
        <w:rPr>
          <w:spacing w:val="0"/>
          <w:lang w:val="nl-NL"/>
        </w:rPr>
      </w:pPr>
      <w:r w:rsidRPr="005632E1">
        <w:rPr>
          <w:b/>
          <w:spacing w:val="0"/>
          <w:lang w:val="nl-NL"/>
        </w:rPr>
        <w:t xml:space="preserve">* </w:t>
      </w:r>
      <w:r>
        <w:rPr>
          <w:b/>
          <w:spacing w:val="0"/>
          <w:lang w:val="nl-NL"/>
        </w:rPr>
        <w:t xml:space="preserve">THIẾT LẬP </w:t>
      </w:r>
      <w:r w:rsidRPr="005632E1">
        <w:rPr>
          <w:b/>
          <w:spacing w:val="0"/>
          <w:lang w:val="nl-NL"/>
        </w:rPr>
        <w:t>MA TRẬN ĐỀ KIỂM TRA</w:t>
      </w:r>
    </w:p>
    <w:tbl>
      <w:tblPr>
        <w:tblStyle w:val="TableGrid"/>
        <w:tblW w:w="0" w:type="auto"/>
        <w:tblLayout w:type="fixed"/>
        <w:tblLook w:val="01E0" w:firstRow="1" w:lastRow="1" w:firstColumn="1" w:lastColumn="1" w:noHBand="0" w:noVBand="0"/>
      </w:tblPr>
      <w:tblGrid>
        <w:gridCol w:w="1461"/>
        <w:gridCol w:w="1452"/>
        <w:gridCol w:w="1122"/>
        <w:gridCol w:w="1496"/>
        <w:gridCol w:w="935"/>
        <w:gridCol w:w="561"/>
        <w:gridCol w:w="1298"/>
        <w:gridCol w:w="965"/>
      </w:tblGrid>
      <w:tr w:rsidR="00781778" w:rsidRPr="00537D9D" w14:paraId="59C15BE6" w14:textId="77777777" w:rsidTr="00211734">
        <w:tc>
          <w:tcPr>
            <w:tcW w:w="1461" w:type="dxa"/>
            <w:vMerge w:val="restart"/>
          </w:tcPr>
          <w:p w14:paraId="17843A14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lang w:val="nl-NL"/>
              </w:rPr>
            </w:pPr>
            <w:r w:rsidRPr="00537D9D">
              <w:rPr>
                <w:lang w:val="nl-NL"/>
              </w:rPr>
              <w:t>Nội dung</w:t>
            </w:r>
          </w:p>
        </w:tc>
        <w:tc>
          <w:tcPr>
            <w:tcW w:w="2574" w:type="dxa"/>
            <w:gridSpan w:val="2"/>
          </w:tcPr>
          <w:p w14:paraId="46B4C62A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lang w:val="nl-NL"/>
              </w:rPr>
            </w:pPr>
            <w:r w:rsidRPr="00537D9D">
              <w:rPr>
                <w:lang w:val="nl-NL"/>
              </w:rPr>
              <w:t>Nhận biết</w:t>
            </w:r>
          </w:p>
        </w:tc>
        <w:tc>
          <w:tcPr>
            <w:tcW w:w="2431" w:type="dxa"/>
            <w:gridSpan w:val="2"/>
          </w:tcPr>
          <w:p w14:paraId="20231C3E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lang w:val="nl-NL"/>
              </w:rPr>
            </w:pPr>
            <w:r w:rsidRPr="00537D9D">
              <w:rPr>
                <w:lang w:val="nl-NL"/>
              </w:rPr>
              <w:t>Thông hiểu</w:t>
            </w:r>
          </w:p>
        </w:tc>
        <w:tc>
          <w:tcPr>
            <w:tcW w:w="1859" w:type="dxa"/>
            <w:gridSpan w:val="2"/>
          </w:tcPr>
          <w:p w14:paraId="7DFF27F9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lang w:val="nl-NL"/>
              </w:rPr>
              <w:t>Vận dụng</w:t>
            </w:r>
          </w:p>
        </w:tc>
        <w:tc>
          <w:tcPr>
            <w:tcW w:w="965" w:type="dxa"/>
            <w:vMerge w:val="restart"/>
          </w:tcPr>
          <w:p w14:paraId="40AD772A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b/>
                <w:lang w:val="nl-NL"/>
              </w:rPr>
            </w:pPr>
            <w:r w:rsidRPr="00537D9D">
              <w:rPr>
                <w:b/>
                <w:lang w:val="nl-NL"/>
              </w:rPr>
              <w:t>Tổng</w:t>
            </w:r>
          </w:p>
        </w:tc>
      </w:tr>
      <w:tr w:rsidR="00781778" w:rsidRPr="00537D9D" w14:paraId="3F575E43" w14:textId="77777777" w:rsidTr="00211734">
        <w:tc>
          <w:tcPr>
            <w:tcW w:w="1461" w:type="dxa"/>
            <w:vMerge/>
          </w:tcPr>
          <w:p w14:paraId="69EF77FE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1452" w:type="dxa"/>
          </w:tcPr>
          <w:p w14:paraId="22DB4BA1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lang w:val="nl-NL"/>
              </w:rPr>
              <w:t>TN</w:t>
            </w:r>
          </w:p>
        </w:tc>
        <w:tc>
          <w:tcPr>
            <w:tcW w:w="1122" w:type="dxa"/>
          </w:tcPr>
          <w:p w14:paraId="51F118BC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lang w:val="nl-NL"/>
              </w:rPr>
              <w:t>TL</w:t>
            </w:r>
          </w:p>
        </w:tc>
        <w:tc>
          <w:tcPr>
            <w:tcW w:w="1496" w:type="dxa"/>
          </w:tcPr>
          <w:p w14:paraId="294EB572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lang w:val="nl-NL"/>
              </w:rPr>
              <w:t>TN</w:t>
            </w:r>
          </w:p>
        </w:tc>
        <w:tc>
          <w:tcPr>
            <w:tcW w:w="935" w:type="dxa"/>
          </w:tcPr>
          <w:p w14:paraId="4B93A563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lang w:val="nl-NL"/>
              </w:rPr>
              <w:t>TL</w:t>
            </w:r>
          </w:p>
        </w:tc>
        <w:tc>
          <w:tcPr>
            <w:tcW w:w="561" w:type="dxa"/>
          </w:tcPr>
          <w:p w14:paraId="7A3CB209" w14:textId="77777777" w:rsidR="00781778" w:rsidRPr="0043192C" w:rsidRDefault="00781778" w:rsidP="00211734">
            <w:pPr>
              <w:tabs>
                <w:tab w:val="left" w:pos="8640"/>
              </w:tabs>
              <w:spacing w:before="120"/>
              <w:rPr>
                <w:sz w:val="24"/>
                <w:lang w:val="nl-NL"/>
              </w:rPr>
            </w:pPr>
            <w:r w:rsidRPr="0043192C">
              <w:rPr>
                <w:sz w:val="24"/>
                <w:lang w:val="nl-NL"/>
              </w:rPr>
              <w:t>TN</w:t>
            </w:r>
          </w:p>
        </w:tc>
        <w:tc>
          <w:tcPr>
            <w:tcW w:w="1298" w:type="dxa"/>
          </w:tcPr>
          <w:p w14:paraId="0586F2C4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lang w:val="nl-NL"/>
              </w:rPr>
              <w:t>TL</w:t>
            </w:r>
          </w:p>
        </w:tc>
        <w:tc>
          <w:tcPr>
            <w:tcW w:w="965" w:type="dxa"/>
            <w:vMerge/>
          </w:tcPr>
          <w:p w14:paraId="251C0778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</w:tr>
      <w:tr w:rsidR="00781778" w:rsidRPr="00537D9D" w14:paraId="1F75794B" w14:textId="77777777" w:rsidTr="00211734">
        <w:trPr>
          <w:trHeight w:val="801"/>
        </w:trPr>
        <w:tc>
          <w:tcPr>
            <w:tcW w:w="1461" w:type="dxa"/>
          </w:tcPr>
          <w:p w14:paraId="15C7F7C0" w14:textId="77777777" w:rsidR="00781778" w:rsidRPr="003D169B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3D169B">
              <w:rPr>
                <w:lang w:val="nl-NL"/>
              </w:rPr>
              <w:t>Ox</w:t>
            </w:r>
            <w:r>
              <w:rPr>
                <w:lang w:val="nl-NL"/>
              </w:rPr>
              <w:t>it</w:t>
            </w:r>
          </w:p>
        </w:tc>
        <w:tc>
          <w:tcPr>
            <w:tcW w:w="1452" w:type="dxa"/>
            <w:vAlign w:val="center"/>
          </w:tcPr>
          <w:p w14:paraId="33783833" w14:textId="77777777" w:rsidR="00781778" w:rsidRPr="003D169B" w:rsidRDefault="00781778" w:rsidP="00211734">
            <w:r>
              <w:t>Bi</w:t>
            </w:r>
            <w:r w:rsidRPr="003D169B">
              <w:t>ết</w:t>
            </w:r>
            <w:r>
              <w:t xml:space="preserve"> </w:t>
            </w:r>
            <w:r w:rsidRPr="003D169B">
              <w:t>được</w:t>
            </w:r>
            <w:r>
              <w:t xml:space="preserve"> t</w:t>
            </w:r>
            <w:r w:rsidRPr="003D169B">
              <w:t>ính</w:t>
            </w:r>
            <w:r>
              <w:t xml:space="preserve"> ch</w:t>
            </w:r>
            <w:r w:rsidRPr="003D169B">
              <w:t>ất</w:t>
            </w:r>
            <w:r>
              <w:t xml:space="preserve"> ho</w:t>
            </w:r>
            <w:r w:rsidRPr="003D169B">
              <w:t>á</w:t>
            </w:r>
            <w:r>
              <w:t xml:space="preserve"> h</w:t>
            </w:r>
            <w:r w:rsidRPr="003D169B">
              <w:t>ọc</w:t>
            </w:r>
            <w:r>
              <w:t xml:space="preserve"> c</w:t>
            </w:r>
            <w:r w:rsidRPr="003D169B">
              <w:t>ủa</w:t>
            </w:r>
            <w:r>
              <w:t xml:space="preserve"> </w:t>
            </w:r>
            <w:r w:rsidRPr="003D169B">
              <w:t>Ox</w:t>
            </w:r>
            <w:r>
              <w:t>it</w:t>
            </w:r>
          </w:p>
        </w:tc>
        <w:tc>
          <w:tcPr>
            <w:tcW w:w="1122" w:type="dxa"/>
          </w:tcPr>
          <w:p w14:paraId="2610BFE4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6B9E4C9E" w14:textId="77777777" w:rsidR="00781778" w:rsidRPr="0031252B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35" w:type="dxa"/>
          </w:tcPr>
          <w:p w14:paraId="32EE2B7B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7606DEAE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0099A09E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20B373FD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</w:tr>
      <w:tr w:rsidR="00781778" w:rsidRPr="00537D9D" w14:paraId="5393A66E" w14:textId="77777777" w:rsidTr="00781778">
        <w:trPr>
          <w:trHeight w:val="870"/>
        </w:trPr>
        <w:tc>
          <w:tcPr>
            <w:tcW w:w="1461" w:type="dxa"/>
          </w:tcPr>
          <w:p w14:paraId="39711940" w14:textId="06A46ED5" w:rsidR="00781778" w:rsidRDefault="00781778" w:rsidP="00781778">
            <w:pPr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câu</w:t>
            </w:r>
          </w:p>
          <w:p w14:paraId="5B58A929" w14:textId="77777777" w:rsidR="00781778" w:rsidRDefault="00781778" w:rsidP="00781778">
            <w:pPr>
              <w:ind w:right="-108" w:hanging="115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điểm</w:t>
            </w:r>
          </w:p>
          <w:p w14:paraId="03FD5789" w14:textId="59ACF5A5" w:rsidR="00781778" w:rsidRPr="00781778" w:rsidRDefault="00781778" w:rsidP="00781778">
            <w:pPr>
              <w:ind w:right="-108" w:hanging="115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Tỉ lệ %</w:t>
            </w:r>
          </w:p>
        </w:tc>
        <w:tc>
          <w:tcPr>
            <w:tcW w:w="1452" w:type="dxa"/>
          </w:tcPr>
          <w:p w14:paraId="79DDF73E" w14:textId="6D3C8CAF" w:rsidR="00781778" w:rsidRDefault="00781778" w:rsidP="00781778">
            <w:r>
              <w:t xml:space="preserve">3 </w:t>
            </w:r>
            <w:proofErr w:type="gramStart"/>
            <w:r>
              <w:t>( 1</w:t>
            </w:r>
            <w:proofErr w:type="gramEnd"/>
            <w:r>
              <w:t>, 2, 3)</w:t>
            </w:r>
          </w:p>
          <w:p w14:paraId="53630F77" w14:textId="77777777" w:rsidR="00781778" w:rsidRDefault="00781778" w:rsidP="00781778">
            <w:r>
              <w:t>0,75</w:t>
            </w:r>
          </w:p>
          <w:p w14:paraId="1A553182" w14:textId="77777777" w:rsidR="00781778" w:rsidRPr="00E149E5" w:rsidRDefault="00781778" w:rsidP="00781778">
            <w:r>
              <w:t xml:space="preserve">7,5 </w:t>
            </w:r>
          </w:p>
        </w:tc>
        <w:tc>
          <w:tcPr>
            <w:tcW w:w="1122" w:type="dxa"/>
          </w:tcPr>
          <w:p w14:paraId="51590392" w14:textId="77777777" w:rsidR="00781778" w:rsidRPr="00537D9D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1496" w:type="dxa"/>
          </w:tcPr>
          <w:p w14:paraId="5EEACC7B" w14:textId="77777777" w:rsidR="00781778" w:rsidRPr="00B562D0" w:rsidRDefault="00781778" w:rsidP="00211734">
            <w:pPr>
              <w:rPr>
                <w:lang w:val="nl-NL"/>
              </w:rPr>
            </w:pPr>
          </w:p>
        </w:tc>
        <w:tc>
          <w:tcPr>
            <w:tcW w:w="935" w:type="dxa"/>
          </w:tcPr>
          <w:p w14:paraId="70B37FB8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3137AB68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3FB78E79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085316F0" w14:textId="55119ABC" w:rsidR="00781778" w:rsidRPr="00781778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  <w:p w14:paraId="76A39C5F" w14:textId="77777777" w:rsidR="00781778" w:rsidRDefault="00781778" w:rsidP="00781778">
            <w:r>
              <w:t>0,75</w:t>
            </w:r>
          </w:p>
          <w:p w14:paraId="7DB2E8A3" w14:textId="735E6B26" w:rsidR="00781778" w:rsidRPr="00537D9D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t>7,5</w:t>
            </w:r>
          </w:p>
        </w:tc>
      </w:tr>
      <w:tr w:rsidR="00781778" w:rsidRPr="00537D9D" w14:paraId="74767895" w14:textId="77777777" w:rsidTr="00211734">
        <w:trPr>
          <w:trHeight w:val="900"/>
        </w:trPr>
        <w:tc>
          <w:tcPr>
            <w:tcW w:w="1461" w:type="dxa"/>
          </w:tcPr>
          <w:p w14:paraId="6264B57B" w14:textId="77777777" w:rsidR="00781778" w:rsidRPr="0028010A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E149E5">
              <w:t>Axit</w:t>
            </w:r>
          </w:p>
        </w:tc>
        <w:tc>
          <w:tcPr>
            <w:tcW w:w="1452" w:type="dxa"/>
            <w:vAlign w:val="center"/>
          </w:tcPr>
          <w:p w14:paraId="4C9322A0" w14:textId="77777777" w:rsidR="00781778" w:rsidRPr="003D169B" w:rsidRDefault="00781778" w:rsidP="00211734">
            <w:r>
              <w:t>Bi</w:t>
            </w:r>
            <w:r w:rsidRPr="003D169B">
              <w:t>ết</w:t>
            </w:r>
            <w:r>
              <w:t xml:space="preserve"> </w:t>
            </w:r>
            <w:r w:rsidRPr="003D169B">
              <w:t>được</w:t>
            </w:r>
            <w:r>
              <w:t xml:space="preserve"> t</w:t>
            </w:r>
            <w:r w:rsidRPr="003D169B">
              <w:t>ính</w:t>
            </w:r>
            <w:r>
              <w:t xml:space="preserve"> ch</w:t>
            </w:r>
            <w:r w:rsidRPr="003D169B">
              <w:t>ất</w:t>
            </w:r>
            <w:r>
              <w:t xml:space="preserve"> ho</w:t>
            </w:r>
            <w:r w:rsidRPr="003D169B">
              <w:t>á</w:t>
            </w:r>
            <w:r>
              <w:t xml:space="preserve"> h</w:t>
            </w:r>
            <w:r w:rsidRPr="003D169B">
              <w:t>ọc</w:t>
            </w:r>
            <w:r>
              <w:t xml:space="preserve"> c</w:t>
            </w:r>
            <w:r w:rsidRPr="003D169B">
              <w:t>ủa</w:t>
            </w:r>
            <w:r>
              <w:t xml:space="preserve"> </w:t>
            </w:r>
            <w:r w:rsidRPr="003D169B">
              <w:t>Ox</w:t>
            </w:r>
            <w:r>
              <w:t>it</w:t>
            </w:r>
          </w:p>
        </w:tc>
        <w:tc>
          <w:tcPr>
            <w:tcW w:w="1122" w:type="dxa"/>
          </w:tcPr>
          <w:p w14:paraId="43A42007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0A6D8676" w14:textId="77777777" w:rsidR="00781778" w:rsidRPr="00CE4FDB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  <w:r>
              <w:rPr>
                <w:lang w:val="nl-NL"/>
              </w:rPr>
              <w:t>Ph</w:t>
            </w:r>
            <w:r w:rsidRPr="00CE4FDB">
              <w:rPr>
                <w:lang w:val="nl-NL"/>
              </w:rPr>
              <w:t>â</w:t>
            </w:r>
            <w:r>
              <w:rPr>
                <w:lang w:val="nl-NL"/>
              </w:rPr>
              <w:t>n bi</w:t>
            </w:r>
            <w:r w:rsidRPr="00CE4FDB">
              <w:rPr>
                <w:lang w:val="nl-NL"/>
              </w:rPr>
              <w:t>ệt</w:t>
            </w:r>
            <w:r>
              <w:rPr>
                <w:lang w:val="nl-NL"/>
              </w:rPr>
              <w:t xml:space="preserve"> </w:t>
            </w:r>
            <w:r w:rsidRPr="00CE4FDB">
              <w:rPr>
                <w:lang w:val="nl-NL"/>
              </w:rPr>
              <w:t>được</w:t>
            </w:r>
            <w:r>
              <w:rPr>
                <w:lang w:val="nl-NL"/>
              </w:rPr>
              <w:t xml:space="preserve"> H</w:t>
            </w:r>
            <w:r w:rsidRPr="00CE4FDB">
              <w:rPr>
                <w:vertAlign w:val="subscript"/>
                <w:lang w:val="nl-NL"/>
              </w:rPr>
              <w:t>2</w:t>
            </w:r>
            <w:r>
              <w:rPr>
                <w:lang w:val="nl-NL"/>
              </w:rPr>
              <w:t>SO</w:t>
            </w:r>
            <w:r w:rsidRPr="00CE4FDB">
              <w:rPr>
                <w:vertAlign w:val="subscript"/>
                <w:lang w:val="nl-NL"/>
              </w:rPr>
              <w:t>4</w:t>
            </w:r>
          </w:p>
        </w:tc>
        <w:tc>
          <w:tcPr>
            <w:tcW w:w="935" w:type="dxa"/>
          </w:tcPr>
          <w:p w14:paraId="26CC0F25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7D6DD3B5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795FBBB7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68B14A26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</w:tr>
      <w:tr w:rsidR="00781778" w:rsidRPr="00537D9D" w14:paraId="2E717DA4" w14:textId="77777777" w:rsidTr="00781778">
        <w:trPr>
          <w:trHeight w:val="870"/>
        </w:trPr>
        <w:tc>
          <w:tcPr>
            <w:tcW w:w="1461" w:type="dxa"/>
          </w:tcPr>
          <w:p w14:paraId="2106D877" w14:textId="059C89FF" w:rsidR="00781778" w:rsidRDefault="00781778" w:rsidP="00781778">
            <w:pPr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lastRenderedPageBreak/>
              <w:t>số câu</w:t>
            </w:r>
          </w:p>
          <w:p w14:paraId="1EAB0581" w14:textId="77777777" w:rsidR="00781778" w:rsidRPr="00537D9D" w:rsidRDefault="00781778" w:rsidP="00781778">
            <w:pPr>
              <w:ind w:right="-108" w:hanging="115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điểm</w:t>
            </w:r>
          </w:p>
          <w:p w14:paraId="21FEE927" w14:textId="77777777" w:rsidR="00781778" w:rsidRPr="00537D9D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Tỉ lệ %</w:t>
            </w:r>
          </w:p>
        </w:tc>
        <w:tc>
          <w:tcPr>
            <w:tcW w:w="1452" w:type="dxa"/>
          </w:tcPr>
          <w:p w14:paraId="6C54B41C" w14:textId="6166AC43" w:rsidR="00781778" w:rsidRDefault="00781778" w:rsidP="00781778">
            <w:r>
              <w:t xml:space="preserve">1 </w:t>
            </w:r>
            <w:proofErr w:type="gramStart"/>
            <w:r>
              <w:t>( 4</w:t>
            </w:r>
            <w:proofErr w:type="gramEnd"/>
            <w:r>
              <w:t xml:space="preserve"> )</w:t>
            </w:r>
          </w:p>
          <w:p w14:paraId="088E8D16" w14:textId="77777777" w:rsidR="00781778" w:rsidRDefault="00781778" w:rsidP="00781778">
            <w:r>
              <w:t>0,25</w:t>
            </w:r>
          </w:p>
          <w:p w14:paraId="5FC742A8" w14:textId="77777777" w:rsidR="00781778" w:rsidRPr="00E149E5" w:rsidRDefault="00781778" w:rsidP="00781778">
            <w:r>
              <w:t>2,5</w:t>
            </w:r>
          </w:p>
        </w:tc>
        <w:tc>
          <w:tcPr>
            <w:tcW w:w="1122" w:type="dxa"/>
          </w:tcPr>
          <w:p w14:paraId="7A5513AD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2CE0BC39" w14:textId="77777777" w:rsidR="00781778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 (5)</w:t>
            </w:r>
          </w:p>
          <w:p w14:paraId="44A1B198" w14:textId="77777777" w:rsidR="00781778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0A26FAB9" w14:textId="77777777" w:rsidR="00781778" w:rsidRPr="00537D9D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2,5</w:t>
            </w:r>
          </w:p>
        </w:tc>
        <w:tc>
          <w:tcPr>
            <w:tcW w:w="935" w:type="dxa"/>
          </w:tcPr>
          <w:p w14:paraId="146D5145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40D3712C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0AA98C2A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2572DF4E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2</w:t>
            </w:r>
          </w:p>
          <w:p w14:paraId="42ED8814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0,5</w:t>
            </w:r>
          </w:p>
          <w:p w14:paraId="2D8A51D1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5</w:t>
            </w:r>
          </w:p>
        </w:tc>
      </w:tr>
      <w:tr w:rsidR="00781778" w:rsidRPr="00537D9D" w14:paraId="69410DD4" w14:textId="77777777" w:rsidTr="00211734">
        <w:trPr>
          <w:trHeight w:val="885"/>
        </w:trPr>
        <w:tc>
          <w:tcPr>
            <w:tcW w:w="1461" w:type="dxa"/>
          </w:tcPr>
          <w:p w14:paraId="52EDD7B1" w14:textId="77777777" w:rsidR="00781778" w:rsidRPr="00B562D0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E149E5">
              <w:t>Bazơ</w:t>
            </w:r>
          </w:p>
        </w:tc>
        <w:tc>
          <w:tcPr>
            <w:tcW w:w="1452" w:type="dxa"/>
            <w:vAlign w:val="center"/>
          </w:tcPr>
          <w:p w14:paraId="09787659" w14:textId="77777777" w:rsidR="00781778" w:rsidRPr="00CE4FDB" w:rsidRDefault="00781778" w:rsidP="00211734">
            <w:r>
              <w:t>Bi</w:t>
            </w:r>
            <w:r w:rsidRPr="00CE4FDB">
              <w:t>ết</w:t>
            </w:r>
            <w:r>
              <w:t xml:space="preserve"> </w:t>
            </w:r>
            <w:r w:rsidRPr="00CE4FDB">
              <w:t>được</w:t>
            </w:r>
            <w:r>
              <w:t xml:space="preserve"> t</w:t>
            </w:r>
            <w:r w:rsidRPr="00CE4FDB">
              <w:t>ính</w:t>
            </w:r>
            <w:r>
              <w:t xml:space="preserve"> ch</w:t>
            </w:r>
            <w:r w:rsidRPr="00CE4FDB">
              <w:t>ất</w:t>
            </w:r>
            <w:r>
              <w:t xml:space="preserve"> ho</w:t>
            </w:r>
            <w:r w:rsidRPr="00CE4FDB">
              <w:t>á</w:t>
            </w:r>
            <w:r>
              <w:t xml:space="preserve"> h</w:t>
            </w:r>
            <w:r w:rsidRPr="00CE4FDB">
              <w:t>ọc</w:t>
            </w:r>
            <w:r>
              <w:t xml:space="preserve"> </w:t>
            </w:r>
            <w:proofErr w:type="gramStart"/>
            <w:r>
              <w:t>c</w:t>
            </w:r>
            <w:r w:rsidRPr="00CE4FDB">
              <w:t>ủa</w:t>
            </w:r>
            <w:r>
              <w:t xml:space="preserve">  Baz</w:t>
            </w:r>
            <w:r w:rsidRPr="00CE4FDB">
              <w:t>ơ</w:t>
            </w:r>
            <w:proofErr w:type="gramEnd"/>
          </w:p>
        </w:tc>
        <w:tc>
          <w:tcPr>
            <w:tcW w:w="1122" w:type="dxa"/>
          </w:tcPr>
          <w:p w14:paraId="6D60EE06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3A985723" w14:textId="77777777" w:rsidR="00781778" w:rsidRPr="00CE4FDB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35" w:type="dxa"/>
          </w:tcPr>
          <w:p w14:paraId="0153B668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03895B59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47821536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6474A093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</w:tr>
      <w:tr w:rsidR="00781778" w:rsidRPr="00537D9D" w14:paraId="604A32B3" w14:textId="77777777" w:rsidTr="00781778">
        <w:trPr>
          <w:trHeight w:val="870"/>
        </w:trPr>
        <w:tc>
          <w:tcPr>
            <w:tcW w:w="1461" w:type="dxa"/>
          </w:tcPr>
          <w:p w14:paraId="7940CA2F" w14:textId="3AEB821F" w:rsidR="00781778" w:rsidRDefault="00781778" w:rsidP="00781778">
            <w:pPr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câu</w:t>
            </w:r>
          </w:p>
          <w:p w14:paraId="459953F3" w14:textId="77777777" w:rsidR="00781778" w:rsidRPr="00537D9D" w:rsidRDefault="00781778" w:rsidP="00781778">
            <w:pPr>
              <w:ind w:right="-108" w:hanging="115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điểm</w:t>
            </w:r>
          </w:p>
          <w:p w14:paraId="26367A41" w14:textId="77777777" w:rsidR="00781778" w:rsidRPr="00537D9D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Tỉ lệ %</w:t>
            </w:r>
          </w:p>
        </w:tc>
        <w:tc>
          <w:tcPr>
            <w:tcW w:w="1452" w:type="dxa"/>
          </w:tcPr>
          <w:p w14:paraId="08955B59" w14:textId="77EBBBCC" w:rsidR="00781778" w:rsidRDefault="00781778" w:rsidP="00781778">
            <w:r>
              <w:t xml:space="preserve">1 </w:t>
            </w:r>
            <w:proofErr w:type="gramStart"/>
            <w:r>
              <w:t>( 6</w:t>
            </w:r>
            <w:proofErr w:type="gramEnd"/>
            <w:r>
              <w:t>)</w:t>
            </w:r>
          </w:p>
          <w:p w14:paraId="64DE0C25" w14:textId="77777777" w:rsidR="00781778" w:rsidRDefault="00781778" w:rsidP="00781778">
            <w:r>
              <w:t>0,25</w:t>
            </w:r>
          </w:p>
          <w:p w14:paraId="3584C4BA" w14:textId="77777777" w:rsidR="00781778" w:rsidRPr="003D169B" w:rsidRDefault="00781778" w:rsidP="00781778">
            <w:r>
              <w:t>2,5</w:t>
            </w:r>
          </w:p>
        </w:tc>
        <w:tc>
          <w:tcPr>
            <w:tcW w:w="1122" w:type="dxa"/>
          </w:tcPr>
          <w:p w14:paraId="417BF2E1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4B217D60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35" w:type="dxa"/>
          </w:tcPr>
          <w:p w14:paraId="5ED3AB55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7960C573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1083CA5C" w14:textId="77777777" w:rsidR="00781778" w:rsidRPr="00D17AF9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2AF6EF62" w14:textId="77777777" w:rsidR="00781778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14:paraId="5E4A52C6" w14:textId="77777777" w:rsidR="00781778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64565D67" w14:textId="77777777" w:rsidR="00781778" w:rsidRPr="00537D9D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2,5</w:t>
            </w:r>
          </w:p>
        </w:tc>
      </w:tr>
      <w:tr w:rsidR="00781778" w:rsidRPr="00537D9D" w14:paraId="003B48C2" w14:textId="77777777" w:rsidTr="00781778">
        <w:trPr>
          <w:trHeight w:val="720"/>
        </w:trPr>
        <w:tc>
          <w:tcPr>
            <w:tcW w:w="1461" w:type="dxa"/>
          </w:tcPr>
          <w:p w14:paraId="1987E7A7" w14:textId="77777777" w:rsidR="00781778" w:rsidRPr="0028010A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E149E5">
              <w:t>Muối</w:t>
            </w:r>
          </w:p>
        </w:tc>
        <w:tc>
          <w:tcPr>
            <w:tcW w:w="1452" w:type="dxa"/>
            <w:vAlign w:val="center"/>
          </w:tcPr>
          <w:p w14:paraId="0DCEB75B" w14:textId="77777777" w:rsidR="00781778" w:rsidRPr="00E149E5" w:rsidRDefault="00781778" w:rsidP="00211734"/>
        </w:tc>
        <w:tc>
          <w:tcPr>
            <w:tcW w:w="1122" w:type="dxa"/>
          </w:tcPr>
          <w:p w14:paraId="4E5CCEB0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59720B5B" w14:textId="77777777" w:rsidR="00781778" w:rsidRPr="0028010A" w:rsidRDefault="00781778" w:rsidP="00781778">
            <w:pPr>
              <w:tabs>
                <w:tab w:val="left" w:pos="8640"/>
              </w:tabs>
              <w:spacing w:before="120"/>
              <w:ind w:hanging="75"/>
              <w:rPr>
                <w:lang w:val="nl-NL"/>
              </w:rPr>
            </w:pPr>
            <w:r>
              <w:rPr>
                <w:lang w:val="nl-NL"/>
              </w:rPr>
              <w:t>Ph</w:t>
            </w:r>
            <w:r w:rsidRPr="00CE4FDB">
              <w:rPr>
                <w:lang w:val="nl-NL"/>
              </w:rPr>
              <w:t>â</w:t>
            </w:r>
            <w:r>
              <w:rPr>
                <w:lang w:val="nl-NL"/>
              </w:rPr>
              <w:t>n bi</w:t>
            </w:r>
            <w:r w:rsidRPr="00CE4FDB">
              <w:rPr>
                <w:lang w:val="nl-NL"/>
              </w:rPr>
              <w:t>ệt</w:t>
            </w:r>
            <w:r>
              <w:rPr>
                <w:lang w:val="nl-NL"/>
              </w:rPr>
              <w:t xml:space="preserve"> </w:t>
            </w:r>
            <w:r w:rsidRPr="00CE4FDB">
              <w:rPr>
                <w:lang w:val="nl-NL"/>
              </w:rPr>
              <w:t>được</w:t>
            </w:r>
            <w:r>
              <w:rPr>
                <w:lang w:val="nl-NL"/>
              </w:rPr>
              <w:t xml:space="preserve"> 2 mu</w:t>
            </w:r>
            <w:r w:rsidRPr="00CE4FDB">
              <w:rPr>
                <w:lang w:val="nl-NL"/>
              </w:rPr>
              <w:t>ối</w:t>
            </w:r>
          </w:p>
        </w:tc>
        <w:tc>
          <w:tcPr>
            <w:tcW w:w="935" w:type="dxa"/>
          </w:tcPr>
          <w:p w14:paraId="072A7E99" w14:textId="77777777" w:rsidR="00781778" w:rsidRPr="0084127C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04477393" w14:textId="77777777" w:rsidR="00781778" w:rsidRPr="00605C2C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44298686" w14:textId="77777777" w:rsidR="00781778" w:rsidRPr="00605C2C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081A9E65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</w:tr>
      <w:tr w:rsidR="00781778" w:rsidRPr="00537D9D" w14:paraId="683E4939" w14:textId="77777777" w:rsidTr="00781778">
        <w:trPr>
          <w:trHeight w:val="1156"/>
        </w:trPr>
        <w:tc>
          <w:tcPr>
            <w:tcW w:w="1461" w:type="dxa"/>
          </w:tcPr>
          <w:p w14:paraId="590D0744" w14:textId="29906777" w:rsidR="00781778" w:rsidRDefault="00781778" w:rsidP="00781778">
            <w:pPr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câu</w:t>
            </w:r>
          </w:p>
          <w:p w14:paraId="63DCB0F7" w14:textId="77777777" w:rsidR="00781778" w:rsidRPr="00537D9D" w:rsidRDefault="00781778" w:rsidP="00211734">
            <w:pPr>
              <w:ind w:right="-108" w:hanging="115"/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điểm</w:t>
            </w:r>
          </w:p>
          <w:p w14:paraId="247DD7D6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lang w:val="nl-NL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Tỉ lệ %</w:t>
            </w:r>
          </w:p>
        </w:tc>
        <w:tc>
          <w:tcPr>
            <w:tcW w:w="1452" w:type="dxa"/>
          </w:tcPr>
          <w:p w14:paraId="0ACDF9FF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122" w:type="dxa"/>
          </w:tcPr>
          <w:p w14:paraId="1AFC6988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60693B3B" w14:textId="77777777" w:rsidR="00781778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  <w:r>
              <w:rPr>
                <w:lang w:val="nl-NL"/>
              </w:rPr>
              <w:t>1( 7)</w:t>
            </w:r>
          </w:p>
          <w:p w14:paraId="40122272" w14:textId="77777777" w:rsidR="00781778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12C04B5B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ind w:right="-115"/>
              <w:jc w:val="both"/>
              <w:rPr>
                <w:lang w:val="nl-NL"/>
              </w:rPr>
            </w:pPr>
            <w:r>
              <w:rPr>
                <w:lang w:val="nl-NL"/>
              </w:rPr>
              <w:t>2,5</w:t>
            </w:r>
          </w:p>
        </w:tc>
        <w:tc>
          <w:tcPr>
            <w:tcW w:w="935" w:type="dxa"/>
          </w:tcPr>
          <w:p w14:paraId="761790A9" w14:textId="77777777" w:rsidR="00781778" w:rsidRPr="0084127C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0115A2DA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3615379F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965" w:type="dxa"/>
          </w:tcPr>
          <w:p w14:paraId="6703B1F7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14:paraId="13CF48EB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122D2056" w14:textId="77777777" w:rsidR="00781778" w:rsidRPr="0084127C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2,5</w:t>
            </w:r>
          </w:p>
        </w:tc>
      </w:tr>
      <w:tr w:rsidR="00781778" w:rsidRPr="00537D9D" w14:paraId="425CD8DA" w14:textId="77777777" w:rsidTr="00781778">
        <w:trPr>
          <w:trHeight w:val="1427"/>
        </w:trPr>
        <w:tc>
          <w:tcPr>
            <w:tcW w:w="1461" w:type="dxa"/>
          </w:tcPr>
          <w:p w14:paraId="388C0293" w14:textId="77777777" w:rsidR="00781778" w:rsidRPr="0028010A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 w:rsidRPr="00E149E5">
              <w:t>Kim loại</w:t>
            </w:r>
          </w:p>
        </w:tc>
        <w:tc>
          <w:tcPr>
            <w:tcW w:w="1452" w:type="dxa"/>
          </w:tcPr>
          <w:p w14:paraId="6E4B8655" w14:textId="77777777" w:rsidR="00781778" w:rsidRPr="0072611F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Bi</w:t>
            </w:r>
            <w:r w:rsidRPr="0072611F">
              <w:rPr>
                <w:lang w:val="nl-NL"/>
              </w:rPr>
              <w:t>ết</w:t>
            </w:r>
            <w:r>
              <w:rPr>
                <w:lang w:val="nl-NL"/>
              </w:rPr>
              <w:t xml:space="preserve"> </w:t>
            </w:r>
            <w:r w:rsidRPr="0072611F">
              <w:rPr>
                <w:lang w:val="nl-NL"/>
              </w:rPr>
              <w:t>được</w:t>
            </w:r>
            <w:r>
              <w:rPr>
                <w:lang w:val="nl-NL"/>
              </w:rPr>
              <w:t xml:space="preserve"> </w:t>
            </w:r>
            <w:r w:rsidRPr="0072611F">
              <w:rPr>
                <w:lang w:val="nl-NL"/>
              </w:rPr>
              <w:t>ứng</w:t>
            </w:r>
            <w:r>
              <w:rPr>
                <w:lang w:val="nl-NL"/>
              </w:rPr>
              <w:t xml:space="preserve"> d</w:t>
            </w:r>
            <w:r w:rsidRPr="0072611F">
              <w:rPr>
                <w:lang w:val="nl-NL"/>
              </w:rPr>
              <w:t>ụng</w:t>
            </w:r>
            <w:r>
              <w:rPr>
                <w:lang w:val="nl-NL"/>
              </w:rPr>
              <w:t xml:space="preserve"> c</w:t>
            </w:r>
            <w:r w:rsidRPr="0072611F">
              <w:rPr>
                <w:lang w:val="nl-NL"/>
              </w:rPr>
              <w:t>ủa</w:t>
            </w:r>
            <w:r>
              <w:rPr>
                <w:lang w:val="nl-NL"/>
              </w:rPr>
              <w:t xml:space="preserve"> kim lo</w:t>
            </w:r>
            <w:r w:rsidRPr="0072611F">
              <w:rPr>
                <w:lang w:val="nl-NL"/>
              </w:rPr>
              <w:t>ại</w:t>
            </w:r>
            <w:r>
              <w:rPr>
                <w:lang w:val="nl-NL"/>
              </w:rPr>
              <w:t xml:space="preserve"> d</w:t>
            </w:r>
            <w:r w:rsidRPr="0072611F">
              <w:rPr>
                <w:lang w:val="nl-NL"/>
              </w:rPr>
              <w:t>ựa</w:t>
            </w:r>
            <w:r>
              <w:rPr>
                <w:lang w:val="nl-NL"/>
              </w:rPr>
              <w:t xml:space="preserve"> v</w:t>
            </w:r>
            <w:r w:rsidRPr="0072611F">
              <w:rPr>
                <w:lang w:val="nl-NL"/>
              </w:rPr>
              <w:t>ào</w:t>
            </w:r>
            <w:r>
              <w:rPr>
                <w:lang w:val="nl-NL"/>
              </w:rPr>
              <w:t xml:space="preserve"> t</w:t>
            </w:r>
            <w:r w:rsidRPr="0072611F">
              <w:rPr>
                <w:lang w:val="nl-NL"/>
              </w:rPr>
              <w:t>ính</w:t>
            </w:r>
            <w:r>
              <w:rPr>
                <w:lang w:val="nl-NL"/>
              </w:rPr>
              <w:t xml:space="preserve"> ch</w:t>
            </w:r>
            <w:r w:rsidRPr="0072611F">
              <w:rPr>
                <w:lang w:val="nl-NL"/>
              </w:rPr>
              <w:t>ất</w:t>
            </w:r>
            <w:r>
              <w:rPr>
                <w:lang w:val="nl-NL"/>
              </w:rPr>
              <w:t xml:space="preserve"> v</w:t>
            </w:r>
            <w:r w:rsidRPr="0072611F">
              <w:rPr>
                <w:lang w:val="nl-NL"/>
              </w:rPr>
              <w:t>ật</w:t>
            </w:r>
            <w:r>
              <w:rPr>
                <w:lang w:val="nl-NL"/>
              </w:rPr>
              <w:t xml:space="preserve"> l</w:t>
            </w:r>
            <w:r w:rsidRPr="0072611F">
              <w:rPr>
                <w:lang w:val="nl-NL"/>
              </w:rPr>
              <w:t>í</w:t>
            </w:r>
          </w:p>
        </w:tc>
        <w:tc>
          <w:tcPr>
            <w:tcW w:w="1122" w:type="dxa"/>
          </w:tcPr>
          <w:p w14:paraId="626D6F47" w14:textId="77777777" w:rsidR="00781778" w:rsidRPr="000C03C6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1B52CF23" w14:textId="77777777" w:rsidR="00781778" w:rsidRPr="0072611F" w:rsidRDefault="00781778" w:rsidP="00781778">
            <w:pPr>
              <w:tabs>
                <w:tab w:val="left" w:pos="8640"/>
              </w:tabs>
              <w:spacing w:before="120"/>
              <w:ind w:left="-36"/>
              <w:rPr>
                <w:lang w:val="nl-NL"/>
              </w:rPr>
            </w:pPr>
            <w:r>
              <w:rPr>
                <w:lang w:val="nl-NL"/>
              </w:rPr>
              <w:t>Hi</w:t>
            </w:r>
            <w:r w:rsidRPr="0072611F">
              <w:rPr>
                <w:lang w:val="nl-NL"/>
              </w:rPr>
              <w:t>ểu</w:t>
            </w:r>
            <w:r>
              <w:rPr>
                <w:lang w:val="nl-NL"/>
              </w:rPr>
              <w:t xml:space="preserve"> </w:t>
            </w:r>
            <w:r w:rsidRPr="0072611F">
              <w:rPr>
                <w:lang w:val="nl-NL"/>
              </w:rPr>
              <w:t>được</w:t>
            </w:r>
            <w:r>
              <w:rPr>
                <w:lang w:val="nl-NL"/>
              </w:rPr>
              <w:t xml:space="preserve"> d</w:t>
            </w:r>
            <w:r w:rsidRPr="0072611F">
              <w:rPr>
                <w:lang w:val="nl-NL"/>
              </w:rPr>
              <w:t>ãy</w:t>
            </w:r>
            <w:r>
              <w:rPr>
                <w:lang w:val="nl-NL"/>
              </w:rPr>
              <w:t xml:space="preserve"> H</w:t>
            </w:r>
            <w:r w:rsidRPr="0072611F">
              <w:rPr>
                <w:lang w:val="nl-NL"/>
              </w:rPr>
              <w:t>Đ</w:t>
            </w:r>
            <w:r>
              <w:rPr>
                <w:lang w:val="nl-NL"/>
              </w:rPr>
              <w:t>HH, t</w:t>
            </w:r>
            <w:r w:rsidRPr="0072611F">
              <w:rPr>
                <w:lang w:val="nl-NL"/>
              </w:rPr>
              <w:t>ính</w:t>
            </w:r>
            <w:r>
              <w:rPr>
                <w:lang w:val="nl-NL"/>
              </w:rPr>
              <w:t xml:space="preserve"> ch</w:t>
            </w:r>
            <w:r w:rsidRPr="0072611F">
              <w:rPr>
                <w:lang w:val="nl-NL"/>
              </w:rPr>
              <w:t>ất</w:t>
            </w:r>
            <w:r>
              <w:rPr>
                <w:lang w:val="nl-NL"/>
              </w:rPr>
              <w:t xml:space="preserve"> ho</w:t>
            </w:r>
            <w:r w:rsidRPr="0072611F">
              <w:rPr>
                <w:lang w:val="nl-NL"/>
              </w:rPr>
              <w:t>á</w:t>
            </w:r>
            <w:r>
              <w:rPr>
                <w:lang w:val="nl-NL"/>
              </w:rPr>
              <w:t xml:space="preserve"> h</w:t>
            </w:r>
            <w:r w:rsidRPr="0072611F">
              <w:rPr>
                <w:lang w:val="nl-NL"/>
              </w:rPr>
              <w:t>ọc</w:t>
            </w:r>
            <w:r>
              <w:rPr>
                <w:lang w:val="nl-NL"/>
              </w:rPr>
              <w:t xml:space="preserve"> c</w:t>
            </w:r>
            <w:r w:rsidRPr="0072611F">
              <w:rPr>
                <w:lang w:val="nl-NL"/>
              </w:rPr>
              <w:t>ủa</w:t>
            </w:r>
            <w:r>
              <w:rPr>
                <w:lang w:val="nl-NL"/>
              </w:rPr>
              <w:t xml:space="preserve"> kim lo</w:t>
            </w:r>
            <w:r w:rsidRPr="0072611F">
              <w:rPr>
                <w:lang w:val="nl-NL"/>
              </w:rPr>
              <w:t>ại</w:t>
            </w:r>
          </w:p>
        </w:tc>
        <w:tc>
          <w:tcPr>
            <w:tcW w:w="935" w:type="dxa"/>
          </w:tcPr>
          <w:p w14:paraId="52E12B1C" w14:textId="77777777" w:rsidR="00781778" w:rsidRPr="000C03C6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233FB042" w14:textId="77777777" w:rsidR="00781778" w:rsidRPr="0028010A" w:rsidRDefault="00781778" w:rsidP="00211734">
            <w:pPr>
              <w:tabs>
                <w:tab w:val="left" w:pos="8640"/>
              </w:tabs>
              <w:spacing w:before="120"/>
              <w:ind w:left="-36" w:right="-108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5D599AB5" w14:textId="77777777" w:rsidR="00781778" w:rsidRPr="00AB3F70" w:rsidRDefault="00781778" w:rsidP="00781778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T</w:t>
            </w:r>
            <w:r w:rsidRPr="00AB3F70">
              <w:rPr>
                <w:lang w:val="nl-NL"/>
              </w:rPr>
              <w:t>ính</w:t>
            </w:r>
            <w:r>
              <w:rPr>
                <w:lang w:val="nl-NL"/>
              </w:rPr>
              <w:t xml:space="preserve"> </w:t>
            </w:r>
            <w:r w:rsidRPr="00AB3F70">
              <w:rPr>
                <w:lang w:val="nl-NL"/>
              </w:rPr>
              <w:t>được</w:t>
            </w:r>
            <w:r>
              <w:rPr>
                <w:lang w:val="nl-NL"/>
              </w:rPr>
              <w:t xml:space="preserve"> th</w:t>
            </w:r>
            <w:r w:rsidRPr="00AB3F70">
              <w:rPr>
                <w:lang w:val="nl-NL"/>
              </w:rPr>
              <w:t>ành</w:t>
            </w:r>
            <w:r>
              <w:rPr>
                <w:lang w:val="nl-NL"/>
              </w:rPr>
              <w:t xml:space="preserve"> ph</w:t>
            </w:r>
            <w:r w:rsidRPr="00AB3F70">
              <w:rPr>
                <w:lang w:val="nl-NL"/>
              </w:rPr>
              <w:t>ần</w:t>
            </w:r>
            <w:r>
              <w:rPr>
                <w:lang w:val="nl-NL"/>
              </w:rPr>
              <w:t xml:space="preserve"> % c</w:t>
            </w:r>
            <w:r w:rsidRPr="00AB3F70">
              <w:rPr>
                <w:lang w:val="nl-NL"/>
              </w:rPr>
              <w:t>ủa</w:t>
            </w:r>
            <w:r>
              <w:rPr>
                <w:lang w:val="nl-NL"/>
              </w:rPr>
              <w:t xml:space="preserve"> h</w:t>
            </w:r>
            <w:r w:rsidRPr="00AB3F70">
              <w:rPr>
                <w:lang w:val="nl-NL"/>
              </w:rPr>
              <w:t>ỗn</w:t>
            </w:r>
            <w:r>
              <w:rPr>
                <w:lang w:val="nl-NL"/>
              </w:rPr>
              <w:t xml:space="preserve"> h</w:t>
            </w:r>
            <w:r w:rsidRPr="00AB3F70">
              <w:rPr>
                <w:lang w:val="nl-NL"/>
              </w:rPr>
              <w:t>ợp</w:t>
            </w:r>
            <w:r>
              <w:rPr>
                <w:lang w:val="nl-NL"/>
              </w:rPr>
              <w:t xml:space="preserve"> 2 kim lo</w:t>
            </w:r>
            <w:r w:rsidRPr="00AB3F70">
              <w:rPr>
                <w:lang w:val="nl-NL"/>
              </w:rPr>
              <w:t>ại</w:t>
            </w:r>
            <w:r>
              <w:rPr>
                <w:lang w:val="nl-NL"/>
              </w:rPr>
              <w:t xml:space="preserve"> </w:t>
            </w:r>
          </w:p>
        </w:tc>
        <w:tc>
          <w:tcPr>
            <w:tcW w:w="965" w:type="dxa"/>
          </w:tcPr>
          <w:p w14:paraId="5190FD93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</w:tr>
      <w:tr w:rsidR="00781778" w:rsidRPr="00537D9D" w14:paraId="428CEBF4" w14:textId="77777777" w:rsidTr="00211734">
        <w:trPr>
          <w:trHeight w:val="1226"/>
        </w:trPr>
        <w:tc>
          <w:tcPr>
            <w:tcW w:w="1461" w:type="dxa"/>
          </w:tcPr>
          <w:p w14:paraId="7EF804F9" w14:textId="77777777" w:rsidR="00781778" w:rsidRPr="00537D9D" w:rsidRDefault="00781778" w:rsidP="00211734">
            <w:pPr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câu</w:t>
            </w:r>
          </w:p>
          <w:p w14:paraId="0BE3C63D" w14:textId="77777777" w:rsidR="00781778" w:rsidRDefault="00781778" w:rsidP="00211734">
            <w:pPr>
              <w:ind w:right="-108" w:hanging="115"/>
              <w:jc w:val="center"/>
              <w:rPr>
                <w:i/>
                <w:noProof/>
                <w:spacing w:val="4"/>
                <w:lang w:val="nl-NL" w:bidi="hi-IN"/>
              </w:rPr>
            </w:pPr>
          </w:p>
          <w:p w14:paraId="3C38B65A" w14:textId="77777777" w:rsidR="00781778" w:rsidRDefault="00781778" w:rsidP="00211734">
            <w:pPr>
              <w:ind w:right="-108"/>
              <w:rPr>
                <w:i/>
                <w:noProof/>
                <w:spacing w:val="4"/>
                <w:lang w:val="nl-NL" w:bidi="hi-IN"/>
              </w:rPr>
            </w:pPr>
          </w:p>
          <w:p w14:paraId="66B86A44" w14:textId="77777777" w:rsidR="00781778" w:rsidRDefault="00781778" w:rsidP="00211734">
            <w:pPr>
              <w:ind w:right="-108" w:hanging="115"/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điểm</w:t>
            </w:r>
          </w:p>
          <w:p w14:paraId="4BD1AF29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lang w:val="nl-NL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Tỉ lệ %</w:t>
            </w:r>
          </w:p>
        </w:tc>
        <w:tc>
          <w:tcPr>
            <w:tcW w:w="1452" w:type="dxa"/>
          </w:tcPr>
          <w:p w14:paraId="4639866B" w14:textId="77777777" w:rsidR="00781778" w:rsidRDefault="00781778" w:rsidP="00211734">
            <w:pPr>
              <w:tabs>
                <w:tab w:val="left" w:pos="8640"/>
              </w:tabs>
              <w:spacing w:before="120"/>
              <w:ind w:right="-108"/>
              <w:jc w:val="both"/>
              <w:rPr>
                <w:lang w:val="nl-NL"/>
              </w:rPr>
            </w:pPr>
            <w:r>
              <w:rPr>
                <w:lang w:val="nl-NL"/>
              </w:rPr>
              <w:t>1 ( 8)</w:t>
            </w:r>
          </w:p>
          <w:p w14:paraId="27E69E80" w14:textId="77777777" w:rsidR="00781778" w:rsidRDefault="00781778" w:rsidP="00211734">
            <w:pPr>
              <w:tabs>
                <w:tab w:val="left" w:pos="8640"/>
              </w:tabs>
              <w:spacing w:before="120"/>
              <w:ind w:right="-108"/>
              <w:jc w:val="both"/>
              <w:rPr>
                <w:lang w:val="nl-NL"/>
              </w:rPr>
            </w:pPr>
          </w:p>
          <w:p w14:paraId="555B4FFE" w14:textId="77777777" w:rsidR="00781778" w:rsidRDefault="00781778" w:rsidP="00211734">
            <w:pPr>
              <w:tabs>
                <w:tab w:val="left" w:pos="8640"/>
              </w:tabs>
              <w:spacing w:before="120"/>
              <w:ind w:right="-108"/>
              <w:jc w:val="both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  <w:p w14:paraId="2B18A5A8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  <w:r>
              <w:rPr>
                <w:lang w:val="nl-NL"/>
              </w:rPr>
              <w:t>2,5</w:t>
            </w:r>
          </w:p>
        </w:tc>
        <w:tc>
          <w:tcPr>
            <w:tcW w:w="1122" w:type="dxa"/>
          </w:tcPr>
          <w:p w14:paraId="6B97E476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1496" w:type="dxa"/>
          </w:tcPr>
          <w:p w14:paraId="3D24792E" w14:textId="77777777" w:rsidR="00781778" w:rsidRDefault="00781778" w:rsidP="00211734">
            <w:pPr>
              <w:tabs>
                <w:tab w:val="left" w:pos="8640"/>
              </w:tabs>
              <w:spacing w:before="120"/>
              <w:ind w:right="-295" w:hanging="151"/>
              <w:rPr>
                <w:lang w:val="nl-NL"/>
              </w:rPr>
            </w:pPr>
            <w:r>
              <w:rPr>
                <w:lang w:val="nl-NL"/>
              </w:rPr>
              <w:t>4( 9,10,11,12)</w:t>
            </w:r>
          </w:p>
          <w:p w14:paraId="3B49AC5C" w14:textId="77777777" w:rsidR="00781778" w:rsidRDefault="00781778" w:rsidP="00211734">
            <w:pPr>
              <w:tabs>
                <w:tab w:val="left" w:pos="8640"/>
              </w:tabs>
              <w:spacing w:before="120"/>
              <w:ind w:right="-295" w:hanging="151"/>
              <w:rPr>
                <w:lang w:val="nl-NL"/>
              </w:rPr>
            </w:pPr>
          </w:p>
          <w:p w14:paraId="14660650" w14:textId="77777777" w:rsidR="00781778" w:rsidRDefault="00781778" w:rsidP="00211734">
            <w:pPr>
              <w:tabs>
                <w:tab w:val="left" w:pos="8640"/>
              </w:tabs>
              <w:spacing w:before="120"/>
              <w:ind w:right="-295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14:paraId="290CEA14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ind w:right="-295" w:firstLine="79"/>
              <w:rPr>
                <w:lang w:val="nl-NL"/>
              </w:rPr>
            </w:pPr>
            <w:r>
              <w:rPr>
                <w:lang w:val="nl-NL"/>
              </w:rPr>
              <w:t>10</w:t>
            </w:r>
          </w:p>
        </w:tc>
        <w:tc>
          <w:tcPr>
            <w:tcW w:w="935" w:type="dxa"/>
          </w:tcPr>
          <w:p w14:paraId="6F7CD1E3" w14:textId="77777777" w:rsidR="00781778" w:rsidRPr="0046489B" w:rsidRDefault="00781778" w:rsidP="00211734">
            <w:pPr>
              <w:tabs>
                <w:tab w:val="left" w:pos="8640"/>
              </w:tabs>
              <w:spacing w:before="120"/>
              <w:jc w:val="both"/>
              <w:rPr>
                <w:lang w:val="nl-NL"/>
              </w:rPr>
            </w:pPr>
          </w:p>
        </w:tc>
        <w:tc>
          <w:tcPr>
            <w:tcW w:w="561" w:type="dxa"/>
          </w:tcPr>
          <w:p w14:paraId="228CDC64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ind w:right="-108"/>
              <w:jc w:val="both"/>
              <w:rPr>
                <w:lang w:val="nl-NL"/>
              </w:rPr>
            </w:pPr>
          </w:p>
        </w:tc>
        <w:tc>
          <w:tcPr>
            <w:tcW w:w="1298" w:type="dxa"/>
          </w:tcPr>
          <w:p w14:paraId="10EFA399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 ( 3)</w:t>
            </w:r>
          </w:p>
          <w:p w14:paraId="5463F20F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  <w:p w14:paraId="1949FC3F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  <w:p w14:paraId="465ECBB6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30</w:t>
            </w:r>
          </w:p>
        </w:tc>
        <w:tc>
          <w:tcPr>
            <w:tcW w:w="965" w:type="dxa"/>
          </w:tcPr>
          <w:p w14:paraId="3DB9E241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6</w:t>
            </w:r>
          </w:p>
          <w:p w14:paraId="1F29A8FD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  <w:p w14:paraId="1C44AF6E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4,25</w:t>
            </w:r>
          </w:p>
          <w:p w14:paraId="120AC74F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42,5</w:t>
            </w:r>
          </w:p>
        </w:tc>
      </w:tr>
      <w:tr w:rsidR="00781778" w:rsidRPr="00537D9D" w14:paraId="76BF9493" w14:textId="77777777" w:rsidTr="00781778">
        <w:trPr>
          <w:trHeight w:val="1206"/>
        </w:trPr>
        <w:tc>
          <w:tcPr>
            <w:tcW w:w="1461" w:type="dxa"/>
          </w:tcPr>
          <w:p w14:paraId="3344C9B5" w14:textId="77777777" w:rsidR="00781778" w:rsidRPr="00A31938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lang w:val="nl-NL"/>
              </w:rPr>
            </w:pPr>
            <w:r>
              <w:t>Mối quan hệ giữa các loại hợp chất hữu cơ</w:t>
            </w:r>
          </w:p>
        </w:tc>
        <w:tc>
          <w:tcPr>
            <w:tcW w:w="1452" w:type="dxa"/>
          </w:tcPr>
          <w:p w14:paraId="70FAE4F7" w14:textId="77777777" w:rsidR="00781778" w:rsidRPr="00A3193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1122" w:type="dxa"/>
          </w:tcPr>
          <w:p w14:paraId="642ECB1E" w14:textId="77777777" w:rsidR="00781778" w:rsidRPr="0072611F" w:rsidRDefault="00781778" w:rsidP="00781778">
            <w:pPr>
              <w:tabs>
                <w:tab w:val="left" w:pos="8640"/>
              </w:tabs>
              <w:spacing w:before="120"/>
              <w:ind w:right="-108" w:hanging="108"/>
              <w:rPr>
                <w:lang w:val="nl-NL"/>
              </w:rPr>
            </w:pPr>
            <w:r>
              <w:rPr>
                <w:lang w:val="nl-NL"/>
              </w:rPr>
              <w:t>Ph</w:t>
            </w:r>
            <w:r w:rsidRPr="0072611F">
              <w:rPr>
                <w:lang w:val="nl-NL"/>
              </w:rPr>
              <w:t>â</w:t>
            </w:r>
            <w:r>
              <w:rPr>
                <w:lang w:val="nl-NL"/>
              </w:rPr>
              <w:t>n bi</w:t>
            </w:r>
            <w:r w:rsidRPr="0072611F">
              <w:rPr>
                <w:lang w:val="nl-NL"/>
              </w:rPr>
              <w:t>ệt</w:t>
            </w:r>
            <w:r>
              <w:rPr>
                <w:lang w:val="nl-NL"/>
              </w:rPr>
              <w:t xml:space="preserve"> m</w:t>
            </w:r>
            <w:r w:rsidRPr="0072611F">
              <w:rPr>
                <w:lang w:val="nl-NL"/>
              </w:rPr>
              <w:t>ột</w:t>
            </w:r>
            <w:r>
              <w:rPr>
                <w:lang w:val="nl-NL"/>
              </w:rPr>
              <w:t xml:space="preserve"> s</w:t>
            </w:r>
            <w:r w:rsidRPr="0072611F">
              <w:rPr>
                <w:lang w:val="nl-NL"/>
              </w:rPr>
              <w:t>ố</w:t>
            </w:r>
            <w:r>
              <w:rPr>
                <w:lang w:val="nl-NL"/>
              </w:rPr>
              <w:t xml:space="preserve"> h</w:t>
            </w:r>
            <w:r w:rsidRPr="0072611F">
              <w:rPr>
                <w:lang w:val="nl-NL"/>
              </w:rPr>
              <w:t>ợp</w:t>
            </w:r>
            <w:r>
              <w:rPr>
                <w:lang w:val="nl-NL"/>
              </w:rPr>
              <w:t xml:space="preserve"> ch</w:t>
            </w:r>
            <w:r w:rsidRPr="0072611F">
              <w:rPr>
                <w:lang w:val="nl-NL"/>
              </w:rPr>
              <w:t>ất</w:t>
            </w:r>
            <w:r>
              <w:rPr>
                <w:lang w:val="nl-NL"/>
              </w:rPr>
              <w:t xml:space="preserve"> h</w:t>
            </w:r>
            <w:r w:rsidRPr="0072611F">
              <w:rPr>
                <w:lang w:val="nl-NL"/>
              </w:rPr>
              <w:t>ữu</w:t>
            </w:r>
            <w:r>
              <w:rPr>
                <w:lang w:val="nl-NL"/>
              </w:rPr>
              <w:t xml:space="preserve"> c</w:t>
            </w:r>
            <w:r w:rsidRPr="0072611F">
              <w:rPr>
                <w:lang w:val="nl-NL"/>
              </w:rPr>
              <w:t>ơ</w:t>
            </w:r>
          </w:p>
        </w:tc>
        <w:tc>
          <w:tcPr>
            <w:tcW w:w="1496" w:type="dxa"/>
          </w:tcPr>
          <w:p w14:paraId="7233339C" w14:textId="77777777" w:rsidR="00781778" w:rsidRPr="0028010A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935" w:type="dxa"/>
          </w:tcPr>
          <w:p w14:paraId="314FCF39" w14:textId="77777777" w:rsidR="00781778" w:rsidRPr="00AB3F70" w:rsidRDefault="00781778" w:rsidP="00211734">
            <w:pPr>
              <w:tabs>
                <w:tab w:val="left" w:pos="8640"/>
              </w:tabs>
              <w:spacing w:before="120"/>
              <w:ind w:right="-108" w:hanging="108"/>
              <w:rPr>
                <w:lang w:val="nl-NL"/>
              </w:rPr>
            </w:pPr>
            <w:r>
              <w:rPr>
                <w:lang w:val="nl-NL"/>
              </w:rPr>
              <w:t>Vi</w:t>
            </w:r>
            <w:r w:rsidRPr="0072611F">
              <w:rPr>
                <w:lang w:val="nl-NL"/>
              </w:rPr>
              <w:t>ết</w:t>
            </w:r>
            <w:r>
              <w:rPr>
                <w:lang w:val="nl-NL"/>
              </w:rPr>
              <w:t xml:space="preserve"> PTHH bi</w:t>
            </w:r>
            <w:r w:rsidRPr="00AB3F70">
              <w:rPr>
                <w:lang w:val="nl-NL"/>
              </w:rPr>
              <w:t>ểu</w:t>
            </w:r>
            <w:r>
              <w:rPr>
                <w:lang w:val="nl-NL"/>
              </w:rPr>
              <w:t xml:space="preserve"> di</w:t>
            </w:r>
            <w:r w:rsidRPr="00AB3F70">
              <w:rPr>
                <w:lang w:val="nl-NL"/>
              </w:rPr>
              <w:t>ễn</w:t>
            </w:r>
            <w:r>
              <w:rPr>
                <w:lang w:val="nl-NL"/>
              </w:rPr>
              <w:t xml:space="preserve"> chu</w:t>
            </w:r>
            <w:r w:rsidRPr="00AB3F70">
              <w:rPr>
                <w:lang w:val="nl-NL"/>
              </w:rPr>
              <w:t>ỗi</w:t>
            </w:r>
            <w:r>
              <w:rPr>
                <w:lang w:val="nl-NL"/>
              </w:rPr>
              <w:t xml:space="preserve"> ph</w:t>
            </w:r>
            <w:r w:rsidRPr="00AB3F70">
              <w:rPr>
                <w:lang w:val="nl-NL"/>
              </w:rPr>
              <w:t>ản</w:t>
            </w:r>
            <w:r>
              <w:rPr>
                <w:lang w:val="nl-NL"/>
              </w:rPr>
              <w:t xml:space="preserve"> </w:t>
            </w:r>
            <w:r w:rsidRPr="00AB3F70">
              <w:rPr>
                <w:lang w:val="nl-NL"/>
              </w:rPr>
              <w:t>ứng</w:t>
            </w:r>
          </w:p>
        </w:tc>
        <w:tc>
          <w:tcPr>
            <w:tcW w:w="561" w:type="dxa"/>
          </w:tcPr>
          <w:p w14:paraId="5DCD98BE" w14:textId="77777777" w:rsidR="00781778" w:rsidRPr="000C03C6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1298" w:type="dxa"/>
          </w:tcPr>
          <w:p w14:paraId="3369A577" w14:textId="77777777" w:rsidR="00781778" w:rsidRPr="000C03C6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965" w:type="dxa"/>
          </w:tcPr>
          <w:p w14:paraId="76FD840B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</w:tr>
      <w:tr w:rsidR="00781778" w:rsidRPr="00537D9D" w14:paraId="14A9CFE5" w14:textId="77777777" w:rsidTr="00211734">
        <w:trPr>
          <w:trHeight w:val="1248"/>
        </w:trPr>
        <w:tc>
          <w:tcPr>
            <w:tcW w:w="1461" w:type="dxa"/>
          </w:tcPr>
          <w:p w14:paraId="5D137742" w14:textId="26EBF016" w:rsidR="00781778" w:rsidRDefault="00781778" w:rsidP="00781778">
            <w:pPr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câu</w:t>
            </w:r>
          </w:p>
          <w:p w14:paraId="4ED3088D" w14:textId="77777777" w:rsidR="00781778" w:rsidRDefault="00781778" w:rsidP="00211734">
            <w:pPr>
              <w:ind w:right="-108" w:hanging="115"/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điểm</w:t>
            </w:r>
          </w:p>
          <w:p w14:paraId="10FBE071" w14:textId="77777777" w:rsidR="00781778" w:rsidRPr="00A31938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b/>
                <w:lang w:val="nl-NL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Tỉ lệ %</w:t>
            </w:r>
          </w:p>
        </w:tc>
        <w:tc>
          <w:tcPr>
            <w:tcW w:w="1452" w:type="dxa"/>
          </w:tcPr>
          <w:p w14:paraId="29DE1303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1122" w:type="dxa"/>
          </w:tcPr>
          <w:p w14:paraId="673E33D0" w14:textId="44663995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 ( 2)</w:t>
            </w:r>
          </w:p>
          <w:p w14:paraId="5856ACD8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,5</w:t>
            </w:r>
          </w:p>
          <w:p w14:paraId="1031C518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5</w:t>
            </w:r>
          </w:p>
        </w:tc>
        <w:tc>
          <w:tcPr>
            <w:tcW w:w="1496" w:type="dxa"/>
          </w:tcPr>
          <w:p w14:paraId="6062EF67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ind w:right="-115"/>
              <w:rPr>
                <w:lang w:val="nl-NL"/>
              </w:rPr>
            </w:pPr>
          </w:p>
        </w:tc>
        <w:tc>
          <w:tcPr>
            <w:tcW w:w="935" w:type="dxa"/>
          </w:tcPr>
          <w:p w14:paraId="2FE6A690" w14:textId="20BBEECF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( 1)</w:t>
            </w:r>
          </w:p>
          <w:p w14:paraId="3E90BED9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 xml:space="preserve">2,5 </w:t>
            </w:r>
          </w:p>
          <w:p w14:paraId="51F6712F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 xml:space="preserve">25 </w:t>
            </w:r>
          </w:p>
        </w:tc>
        <w:tc>
          <w:tcPr>
            <w:tcW w:w="561" w:type="dxa"/>
          </w:tcPr>
          <w:p w14:paraId="7660F68E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1298" w:type="dxa"/>
          </w:tcPr>
          <w:p w14:paraId="00DFA7AA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965" w:type="dxa"/>
          </w:tcPr>
          <w:p w14:paraId="0B6A31BF" w14:textId="64C54155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2</w:t>
            </w:r>
          </w:p>
          <w:p w14:paraId="0403291F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4</w:t>
            </w:r>
          </w:p>
          <w:p w14:paraId="084D32FD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40</w:t>
            </w:r>
          </w:p>
        </w:tc>
      </w:tr>
      <w:tr w:rsidR="00781778" w:rsidRPr="00537D9D" w14:paraId="02A0EB77" w14:textId="77777777" w:rsidTr="00211734">
        <w:trPr>
          <w:trHeight w:val="1214"/>
        </w:trPr>
        <w:tc>
          <w:tcPr>
            <w:tcW w:w="1461" w:type="dxa"/>
          </w:tcPr>
          <w:p w14:paraId="519933F5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b/>
                <w:lang w:val="nl-NL"/>
              </w:rPr>
            </w:pPr>
            <w:r w:rsidRPr="00537D9D">
              <w:rPr>
                <w:b/>
                <w:lang w:val="nl-NL"/>
              </w:rPr>
              <w:lastRenderedPageBreak/>
              <w:t>Tổng</w:t>
            </w:r>
          </w:p>
          <w:p w14:paraId="12320797" w14:textId="7E683450" w:rsidR="00781778" w:rsidRDefault="00781778" w:rsidP="00781778">
            <w:pPr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câu</w:t>
            </w:r>
          </w:p>
          <w:p w14:paraId="2459D7D7" w14:textId="77777777" w:rsidR="00781778" w:rsidRPr="00537D9D" w:rsidRDefault="00781778" w:rsidP="00211734">
            <w:pPr>
              <w:ind w:right="-108" w:hanging="115"/>
              <w:jc w:val="center"/>
              <w:rPr>
                <w:i/>
                <w:noProof/>
                <w:spacing w:val="4"/>
                <w:lang w:val="nl-NL" w:bidi="hi-IN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số điểm</w:t>
            </w:r>
          </w:p>
          <w:p w14:paraId="25BA1E7C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jc w:val="center"/>
              <w:rPr>
                <w:b/>
                <w:lang w:val="nl-NL"/>
              </w:rPr>
            </w:pPr>
            <w:r w:rsidRPr="00537D9D">
              <w:rPr>
                <w:i/>
                <w:noProof/>
                <w:spacing w:val="4"/>
                <w:lang w:val="nl-NL" w:bidi="hi-IN"/>
              </w:rPr>
              <w:t>Tỉ lệ %</w:t>
            </w:r>
          </w:p>
        </w:tc>
        <w:tc>
          <w:tcPr>
            <w:tcW w:w="1452" w:type="dxa"/>
          </w:tcPr>
          <w:p w14:paraId="07A8ABFD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 xml:space="preserve">6 </w:t>
            </w:r>
          </w:p>
          <w:p w14:paraId="6CDAB531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,5</w:t>
            </w:r>
          </w:p>
          <w:p w14:paraId="1D66000E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5</w:t>
            </w:r>
          </w:p>
        </w:tc>
        <w:tc>
          <w:tcPr>
            <w:tcW w:w="1122" w:type="dxa"/>
          </w:tcPr>
          <w:p w14:paraId="06A0EDD0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14:paraId="66D00107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,5</w:t>
            </w:r>
          </w:p>
          <w:p w14:paraId="54C459C9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5</w:t>
            </w:r>
          </w:p>
        </w:tc>
        <w:tc>
          <w:tcPr>
            <w:tcW w:w="1496" w:type="dxa"/>
          </w:tcPr>
          <w:p w14:paraId="46087C21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6</w:t>
            </w:r>
          </w:p>
          <w:p w14:paraId="4E8EC924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,5</w:t>
            </w:r>
          </w:p>
          <w:p w14:paraId="56C74B09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5</w:t>
            </w:r>
          </w:p>
        </w:tc>
        <w:tc>
          <w:tcPr>
            <w:tcW w:w="935" w:type="dxa"/>
          </w:tcPr>
          <w:p w14:paraId="44E3AB00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14:paraId="6D23EA73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2,5</w:t>
            </w:r>
          </w:p>
          <w:p w14:paraId="15E63A9C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25</w:t>
            </w:r>
          </w:p>
        </w:tc>
        <w:tc>
          <w:tcPr>
            <w:tcW w:w="561" w:type="dxa"/>
          </w:tcPr>
          <w:p w14:paraId="3C633DD3" w14:textId="77777777" w:rsidR="00781778" w:rsidRPr="00537D9D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</w:p>
        </w:tc>
        <w:tc>
          <w:tcPr>
            <w:tcW w:w="1298" w:type="dxa"/>
          </w:tcPr>
          <w:p w14:paraId="461C4429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</w:t>
            </w:r>
          </w:p>
          <w:p w14:paraId="456FAA6B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3</w:t>
            </w:r>
          </w:p>
          <w:p w14:paraId="67E99652" w14:textId="77777777" w:rsidR="00781778" w:rsidRPr="0028010A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30</w:t>
            </w:r>
          </w:p>
        </w:tc>
        <w:tc>
          <w:tcPr>
            <w:tcW w:w="965" w:type="dxa"/>
          </w:tcPr>
          <w:p w14:paraId="27DBD2C4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5</w:t>
            </w:r>
          </w:p>
          <w:p w14:paraId="37317C39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0</w:t>
            </w:r>
          </w:p>
          <w:p w14:paraId="00777A71" w14:textId="77777777" w:rsidR="00781778" w:rsidRDefault="00781778" w:rsidP="00211734">
            <w:pPr>
              <w:tabs>
                <w:tab w:val="left" w:pos="8640"/>
              </w:tabs>
              <w:spacing w:before="120"/>
              <w:rPr>
                <w:lang w:val="nl-NL"/>
              </w:rPr>
            </w:pPr>
            <w:r>
              <w:rPr>
                <w:lang w:val="nl-NL"/>
              </w:rPr>
              <w:t>100</w:t>
            </w:r>
          </w:p>
        </w:tc>
      </w:tr>
    </w:tbl>
    <w:p w14:paraId="55F5D31F" w14:textId="43A3279C" w:rsidR="00781778" w:rsidRPr="005632E1" w:rsidRDefault="00781778" w:rsidP="00781778">
      <w:pPr>
        <w:rPr>
          <w:b/>
          <w:spacing w:val="0"/>
          <w:lang w:val="nl-NL"/>
        </w:rPr>
      </w:pPr>
      <w:r w:rsidRPr="005632E1">
        <w:rPr>
          <w:b/>
          <w:spacing w:val="0"/>
          <w:lang w:val="nl-NL"/>
        </w:rPr>
        <w:t>* ĐỀ BÀI RA THEO MA TRẬN</w:t>
      </w:r>
    </w:p>
    <w:p w14:paraId="2030FD0C" w14:textId="77777777" w:rsidR="00781778" w:rsidRPr="00344E47" w:rsidRDefault="00781778" w:rsidP="00781778">
      <w:pPr>
        <w:rPr>
          <w:b/>
        </w:rPr>
      </w:pPr>
      <w:r>
        <w:rPr>
          <w:b/>
        </w:rPr>
        <w:t>I. PH</w:t>
      </w:r>
      <w:r w:rsidRPr="00344E47">
        <w:rPr>
          <w:b/>
        </w:rPr>
        <w:t>ẦN</w:t>
      </w:r>
      <w:r>
        <w:rPr>
          <w:b/>
        </w:rPr>
        <w:t xml:space="preserve"> TR</w:t>
      </w:r>
      <w:r w:rsidRPr="00344E47">
        <w:rPr>
          <w:b/>
        </w:rPr>
        <w:t>ẮC</w:t>
      </w:r>
      <w:r>
        <w:rPr>
          <w:b/>
        </w:rPr>
        <w:t xml:space="preserve"> NGHI</w:t>
      </w:r>
      <w:r w:rsidRPr="00344E47">
        <w:rPr>
          <w:b/>
        </w:rPr>
        <w:t>ỆM</w:t>
      </w:r>
      <w:r>
        <w:rPr>
          <w:b/>
        </w:rPr>
        <w:t xml:space="preserve"> </w:t>
      </w:r>
      <w:proofErr w:type="gramStart"/>
      <w:r>
        <w:rPr>
          <w:b/>
        </w:rPr>
        <w:t>( 3</w:t>
      </w:r>
      <w:proofErr w:type="gramEnd"/>
      <w:r>
        <w:rPr>
          <w:b/>
        </w:rPr>
        <w:t xml:space="preserve"> </w:t>
      </w:r>
      <w:r w:rsidRPr="00344E47">
        <w:rPr>
          <w:b/>
        </w:rPr>
        <w:t>đ</w:t>
      </w:r>
      <w:r>
        <w:rPr>
          <w:b/>
        </w:rPr>
        <w:t xml:space="preserve"> )</w:t>
      </w:r>
    </w:p>
    <w:p w14:paraId="126874AD" w14:textId="77777777" w:rsidR="00781778" w:rsidRDefault="00781778" w:rsidP="00781778">
      <w:pPr>
        <w:rPr>
          <w:b/>
          <w:u w:val="single"/>
        </w:rPr>
      </w:pPr>
      <w:r>
        <w:rPr>
          <w:b/>
          <w:i/>
        </w:rPr>
        <w:t>Khoanh tròn vào chữ cái trước đáp án đúng</w:t>
      </w:r>
    </w:p>
    <w:p w14:paraId="5454359F" w14:textId="5F857338" w:rsidR="00781778" w:rsidRDefault="00781778" w:rsidP="00781778">
      <w:r w:rsidRPr="00431A3B">
        <w:rPr>
          <w:b/>
        </w:rPr>
        <w:t>Câu 1:</w:t>
      </w:r>
      <w:r w:rsidRPr="00431A3B">
        <w:t xml:space="preserve"> </w:t>
      </w:r>
      <w:r>
        <w:t>Chất tác dụng với nước tạo ra dung dịch axit là:</w:t>
      </w:r>
    </w:p>
    <w:p w14:paraId="3D99F7D1" w14:textId="77777777" w:rsidR="00781778" w:rsidRPr="006E7A9B" w:rsidRDefault="00781778" w:rsidP="00781778">
      <w:r>
        <w:t>A. CaO,</w:t>
      </w:r>
      <w:r>
        <w:tab/>
      </w:r>
      <w:r>
        <w:tab/>
        <w:t>B. BaO,</w:t>
      </w:r>
      <w:r>
        <w:tab/>
      </w:r>
      <w:r>
        <w:tab/>
        <w:t>C. Na</w:t>
      </w:r>
      <w:r>
        <w:rPr>
          <w:vertAlign w:val="subscript"/>
        </w:rPr>
        <w:t>2</w:t>
      </w:r>
      <w:r>
        <w:t>O</w:t>
      </w:r>
      <w:r>
        <w:tab/>
      </w:r>
      <w:r>
        <w:tab/>
        <w:t>D. SO</w:t>
      </w:r>
      <w:r>
        <w:rPr>
          <w:vertAlign w:val="subscript"/>
        </w:rPr>
        <w:t>3</w:t>
      </w:r>
      <w:r>
        <w:t>.</w:t>
      </w:r>
    </w:p>
    <w:p w14:paraId="5B937657" w14:textId="1DA20BC7" w:rsidR="00781778" w:rsidRDefault="00781778" w:rsidP="00781778">
      <w:r w:rsidRPr="00431A3B">
        <w:rPr>
          <w:b/>
        </w:rPr>
        <w:t>Câu 2:</w:t>
      </w:r>
      <w:r w:rsidRPr="00431A3B">
        <w:t xml:space="preserve"> </w:t>
      </w:r>
      <w:r>
        <w:t>Oxit lưỡng tính là:</w:t>
      </w:r>
    </w:p>
    <w:p w14:paraId="432FBD8C" w14:textId="77777777" w:rsidR="00781778" w:rsidRDefault="00781778" w:rsidP="00781778">
      <w:pPr>
        <w:jc w:val="both"/>
      </w:pPr>
      <w:r>
        <w:t>A. Những oxit tác dụng với dung dịch axit tạo thành muối và nước.</w:t>
      </w:r>
    </w:p>
    <w:p w14:paraId="19878AD0" w14:textId="6CAAA25D" w:rsidR="00781778" w:rsidRDefault="00781778" w:rsidP="00781778">
      <w:pPr>
        <w:jc w:val="both"/>
      </w:pPr>
      <w:r>
        <w:t>B. Những oxit tác dụng với dung dịch bazơ và tác dụng với dung dịch axit tạo thành muối và nước.</w:t>
      </w:r>
    </w:p>
    <w:p w14:paraId="7FE51710" w14:textId="77777777" w:rsidR="00781778" w:rsidRDefault="00781778" w:rsidP="00781778">
      <w:pPr>
        <w:jc w:val="both"/>
      </w:pPr>
      <w:r>
        <w:t>C. Những oxit tác dụng với dung dịch bazơ tạo thành muối và nước.</w:t>
      </w:r>
    </w:p>
    <w:p w14:paraId="12B2C849" w14:textId="77777777" w:rsidR="00781778" w:rsidRDefault="00781778" w:rsidP="00781778">
      <w:pPr>
        <w:jc w:val="both"/>
      </w:pPr>
      <w:r>
        <w:t>D. Những oxit chỉ tác dụng được với muối.</w:t>
      </w:r>
    </w:p>
    <w:p w14:paraId="5B582C68" w14:textId="1A5C9F70" w:rsidR="00781778" w:rsidRDefault="00781778" w:rsidP="0065745A">
      <w:pPr>
        <w:jc w:val="both"/>
      </w:pPr>
      <w:r w:rsidRPr="00431A3B">
        <w:rPr>
          <w:b/>
        </w:rPr>
        <w:t>Câu 3</w:t>
      </w:r>
      <w:r w:rsidRPr="00431A3B">
        <w:t xml:space="preserve">:  </w:t>
      </w:r>
      <w:r>
        <w:t>Chất tác dụng với nước tạo ra dung dịch bazơ là:</w:t>
      </w:r>
    </w:p>
    <w:p w14:paraId="60AC847F" w14:textId="77777777" w:rsidR="00781778" w:rsidRPr="00F81043" w:rsidRDefault="00781778" w:rsidP="00781778">
      <w:pPr>
        <w:rPr>
          <w:vertAlign w:val="subscript"/>
        </w:rPr>
      </w:pPr>
      <w:r>
        <w:t>A. CO</w:t>
      </w:r>
      <w:r>
        <w:rPr>
          <w:vertAlign w:val="subscript"/>
        </w:rPr>
        <w:t>2</w:t>
      </w:r>
      <w:r>
        <w:t>,</w:t>
      </w:r>
      <w:r>
        <w:tab/>
      </w:r>
      <w:r>
        <w:tab/>
        <w:t>B. Na</w:t>
      </w:r>
      <w:r>
        <w:rPr>
          <w:vertAlign w:val="subscript"/>
        </w:rPr>
        <w:t>2</w:t>
      </w:r>
      <w:r>
        <w:t>O.</w:t>
      </w:r>
      <w:r>
        <w:tab/>
      </w:r>
      <w:r>
        <w:tab/>
        <w:t>C. SO</w:t>
      </w:r>
      <w:r>
        <w:rPr>
          <w:vertAlign w:val="subscript"/>
        </w:rPr>
        <w:t>2</w:t>
      </w:r>
      <w:r>
        <w:t>,</w:t>
      </w:r>
      <w:r>
        <w:tab/>
      </w:r>
      <w:r>
        <w:tab/>
        <w:t>D. P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5</w:t>
      </w:r>
    </w:p>
    <w:p w14:paraId="729BC369" w14:textId="6E5D5B69" w:rsidR="00781778" w:rsidRPr="0065745A" w:rsidRDefault="00781778" w:rsidP="00781778">
      <w:pPr>
        <w:rPr>
          <w:lang w:val="es-ES_tradnl"/>
        </w:rPr>
      </w:pPr>
      <w:r w:rsidRPr="00431A3B">
        <w:rPr>
          <w:b/>
          <w:lang w:val="es-ES_tradnl"/>
        </w:rPr>
        <w:t xml:space="preserve">Câu </w:t>
      </w:r>
      <w:proofErr w:type="gramStart"/>
      <w:r w:rsidRPr="00431A3B">
        <w:rPr>
          <w:b/>
          <w:lang w:val="es-ES_tradnl"/>
        </w:rPr>
        <w:t>4</w:t>
      </w:r>
      <w:r w:rsidRPr="00431A3B">
        <w:rPr>
          <w:lang w:val="es-ES_tradnl"/>
        </w:rPr>
        <w:t>:</w:t>
      </w:r>
      <w:r w:rsidRPr="008B45F7">
        <w:rPr>
          <w:lang w:val="es-ES_tradnl"/>
        </w:rPr>
        <w:t>Nhóm</w:t>
      </w:r>
      <w:proofErr w:type="gramEnd"/>
      <w:r w:rsidRPr="008B45F7">
        <w:rPr>
          <w:lang w:val="es-ES_tradnl"/>
        </w:rPr>
        <w:t xml:space="preserve"> chất tác dụng với nước và v</w:t>
      </w:r>
      <w:r w:rsidRPr="008B45F7">
        <w:rPr>
          <w:lang w:val="de-DE"/>
        </w:rPr>
        <w:t>ới dung dịch HCl là:</w:t>
      </w:r>
    </w:p>
    <w:p w14:paraId="5CA49106" w14:textId="77777777" w:rsidR="00781778" w:rsidRPr="008B45F7" w:rsidRDefault="00781778" w:rsidP="00781778">
      <w:pPr>
        <w:ind w:firstLine="720"/>
        <w:rPr>
          <w:lang w:val="pt-BR"/>
        </w:rPr>
      </w:pPr>
      <w:r w:rsidRPr="008B45F7">
        <w:rPr>
          <w:lang w:val="pt-BR"/>
        </w:rPr>
        <w:t>A. Na</w:t>
      </w:r>
      <w:r w:rsidRPr="008B45F7">
        <w:rPr>
          <w:vertAlign w:val="subscript"/>
          <w:lang w:val="pt-BR"/>
        </w:rPr>
        <w:t>2</w:t>
      </w:r>
      <w:r w:rsidRPr="008B45F7">
        <w:rPr>
          <w:lang w:val="pt-BR"/>
        </w:rPr>
        <w:t>O,  SO</w:t>
      </w:r>
      <w:r w:rsidRPr="008B45F7">
        <w:rPr>
          <w:vertAlign w:val="subscript"/>
          <w:lang w:val="pt-BR"/>
        </w:rPr>
        <w:t>3</w:t>
      </w:r>
      <w:r w:rsidRPr="008B45F7">
        <w:rPr>
          <w:lang w:val="pt-BR"/>
        </w:rPr>
        <w:t xml:space="preserve"> , CO</w:t>
      </w:r>
      <w:r w:rsidRPr="008B45F7">
        <w:rPr>
          <w:vertAlign w:val="subscript"/>
          <w:lang w:val="pt-BR"/>
        </w:rPr>
        <w:t xml:space="preserve">2 </w:t>
      </w:r>
      <w:r w:rsidRPr="008B45F7">
        <w:rPr>
          <w:lang w:val="pt-BR"/>
        </w:rPr>
        <w:t xml:space="preserve">.                               </w:t>
      </w:r>
    </w:p>
    <w:p w14:paraId="305C7304" w14:textId="77777777" w:rsidR="00781778" w:rsidRPr="008B45F7" w:rsidRDefault="00781778" w:rsidP="00781778">
      <w:pPr>
        <w:ind w:firstLine="720"/>
        <w:rPr>
          <w:lang w:val="pt-BR"/>
        </w:rPr>
      </w:pPr>
      <w:r w:rsidRPr="008B45F7">
        <w:rPr>
          <w:lang w:val="pt-BR"/>
        </w:rPr>
        <w:t>B.  K</w:t>
      </w:r>
      <w:r w:rsidRPr="008B45F7">
        <w:rPr>
          <w:vertAlign w:val="subscript"/>
          <w:lang w:val="pt-BR"/>
        </w:rPr>
        <w:t>2</w:t>
      </w:r>
      <w:r w:rsidRPr="008B45F7">
        <w:rPr>
          <w:lang w:val="pt-BR"/>
        </w:rPr>
        <w:t>O,  P</w:t>
      </w:r>
      <w:r w:rsidRPr="008B45F7">
        <w:rPr>
          <w:vertAlign w:val="subscript"/>
          <w:lang w:val="pt-BR"/>
        </w:rPr>
        <w:t>2</w:t>
      </w:r>
      <w:r w:rsidRPr="008B45F7">
        <w:rPr>
          <w:lang w:val="pt-BR"/>
        </w:rPr>
        <w:t>O</w:t>
      </w:r>
      <w:r w:rsidRPr="008B45F7">
        <w:rPr>
          <w:vertAlign w:val="subscript"/>
          <w:lang w:val="pt-BR"/>
        </w:rPr>
        <w:t>5</w:t>
      </w:r>
      <w:r w:rsidRPr="008B45F7">
        <w:rPr>
          <w:lang w:val="pt-BR"/>
        </w:rPr>
        <w:t xml:space="preserve">,  CaO.  </w:t>
      </w:r>
    </w:p>
    <w:p w14:paraId="65B52024" w14:textId="77777777" w:rsidR="00781778" w:rsidRPr="008B45F7" w:rsidRDefault="00781778" w:rsidP="00781778">
      <w:pPr>
        <w:ind w:left="720"/>
        <w:rPr>
          <w:lang w:val="pt-BR"/>
        </w:rPr>
      </w:pPr>
      <w:r w:rsidRPr="008B45F7">
        <w:rPr>
          <w:lang w:val="pt-BR"/>
        </w:rPr>
        <w:t>C.  BaO,  SO</w:t>
      </w:r>
      <w:r w:rsidRPr="008B45F7">
        <w:rPr>
          <w:vertAlign w:val="subscript"/>
          <w:lang w:val="pt-BR"/>
        </w:rPr>
        <w:t>3</w:t>
      </w:r>
      <w:r w:rsidRPr="008B45F7">
        <w:rPr>
          <w:lang w:val="pt-BR"/>
        </w:rPr>
        <w:t>,  P</w:t>
      </w:r>
      <w:r w:rsidRPr="008B45F7">
        <w:rPr>
          <w:vertAlign w:val="subscript"/>
          <w:lang w:val="pt-BR"/>
        </w:rPr>
        <w:t>2</w:t>
      </w:r>
      <w:r w:rsidRPr="008B45F7">
        <w:rPr>
          <w:lang w:val="pt-BR"/>
        </w:rPr>
        <w:t>O</w:t>
      </w:r>
      <w:r w:rsidRPr="008B45F7">
        <w:rPr>
          <w:vertAlign w:val="subscript"/>
          <w:lang w:val="pt-BR"/>
        </w:rPr>
        <w:t>5</w:t>
      </w:r>
      <w:r w:rsidRPr="008B45F7">
        <w:rPr>
          <w:lang w:val="pt-BR"/>
        </w:rPr>
        <w:t>.</w:t>
      </w:r>
    </w:p>
    <w:p w14:paraId="709EEE0D" w14:textId="77777777" w:rsidR="00781778" w:rsidRPr="008B45F7" w:rsidRDefault="00781778" w:rsidP="00781778">
      <w:pPr>
        <w:ind w:firstLine="720"/>
        <w:rPr>
          <w:lang w:val="pt-BR"/>
        </w:rPr>
      </w:pPr>
      <w:r w:rsidRPr="008B45F7">
        <w:rPr>
          <w:lang w:val="pt-BR"/>
        </w:rPr>
        <w:t>D.  CaO,  BaO,  Na</w:t>
      </w:r>
      <w:r w:rsidRPr="008B45F7">
        <w:rPr>
          <w:vertAlign w:val="subscript"/>
          <w:lang w:val="pt-BR"/>
        </w:rPr>
        <w:t>2</w:t>
      </w:r>
      <w:r w:rsidRPr="008B45F7">
        <w:rPr>
          <w:lang w:val="pt-BR"/>
        </w:rPr>
        <w:t>O.</w:t>
      </w:r>
    </w:p>
    <w:p w14:paraId="7909A04C" w14:textId="0E88AF2D" w:rsidR="00781778" w:rsidRPr="008B45F7" w:rsidRDefault="00781778" w:rsidP="00781778">
      <w:pPr>
        <w:rPr>
          <w:lang w:val="de-DE"/>
        </w:rPr>
      </w:pPr>
      <w:r w:rsidRPr="00431A3B">
        <w:rPr>
          <w:b/>
          <w:lang w:val="de-DE"/>
        </w:rPr>
        <w:t xml:space="preserve">Câu 5: </w:t>
      </w:r>
      <w:r w:rsidRPr="008B45F7">
        <w:rPr>
          <w:lang w:val="de-DE"/>
        </w:rPr>
        <w:t>Thuốc thử dùng để nhận biết dung dịch HCl và dung dịch H</w:t>
      </w:r>
      <w:r w:rsidRPr="008B45F7">
        <w:rPr>
          <w:vertAlign w:val="subscript"/>
          <w:lang w:val="de-DE"/>
        </w:rPr>
        <w:t>2</w:t>
      </w:r>
      <w:r w:rsidRPr="008B45F7">
        <w:rPr>
          <w:lang w:val="de-DE"/>
        </w:rPr>
        <w:t>SO</w:t>
      </w:r>
      <w:r w:rsidRPr="008B45F7">
        <w:rPr>
          <w:vertAlign w:val="subscript"/>
          <w:lang w:val="de-DE"/>
        </w:rPr>
        <w:t>4</w:t>
      </w:r>
      <w:r w:rsidRPr="008B45F7">
        <w:rPr>
          <w:lang w:val="de-DE"/>
        </w:rPr>
        <w:t xml:space="preserve"> là:</w:t>
      </w:r>
    </w:p>
    <w:p w14:paraId="01577727" w14:textId="77777777" w:rsidR="00781778" w:rsidRPr="002524A0" w:rsidRDefault="00781778" w:rsidP="00781778">
      <w:pPr>
        <w:rPr>
          <w:vertAlign w:val="subscript"/>
          <w:lang w:val="de-DE"/>
        </w:rPr>
      </w:pPr>
      <w:r w:rsidRPr="008B45F7">
        <w:rPr>
          <w:lang w:val="de-DE"/>
        </w:rPr>
        <w:t>A.  K</w:t>
      </w:r>
      <w:r w:rsidRPr="008B45F7">
        <w:rPr>
          <w:vertAlign w:val="subscript"/>
          <w:lang w:val="de-DE"/>
        </w:rPr>
        <w:t>2</w:t>
      </w:r>
      <w:r w:rsidRPr="008B45F7">
        <w:rPr>
          <w:lang w:val="de-DE"/>
        </w:rPr>
        <w:t>SO</w:t>
      </w:r>
      <w:r w:rsidRPr="008B45F7">
        <w:rPr>
          <w:vertAlign w:val="subscript"/>
          <w:lang w:val="de-DE"/>
        </w:rPr>
        <w:t xml:space="preserve">4 </w:t>
      </w:r>
      <w:r w:rsidRPr="008B45F7">
        <w:rPr>
          <w:lang w:val="de-DE"/>
        </w:rPr>
        <w:t xml:space="preserve">              B.  Ba(OH)</w:t>
      </w:r>
      <w:r w:rsidRPr="008B45F7">
        <w:rPr>
          <w:vertAlign w:val="subscript"/>
          <w:lang w:val="de-DE"/>
        </w:rPr>
        <w:t xml:space="preserve">2 </w:t>
      </w:r>
      <w:r w:rsidRPr="008B45F7">
        <w:rPr>
          <w:lang w:val="de-DE"/>
        </w:rPr>
        <w:t xml:space="preserve">                 C.  NaCl                             D.  NaNO</w:t>
      </w:r>
      <w:r w:rsidRPr="008B45F7">
        <w:rPr>
          <w:vertAlign w:val="subscript"/>
          <w:lang w:val="de-DE"/>
        </w:rPr>
        <w:t>3</w:t>
      </w:r>
    </w:p>
    <w:p w14:paraId="1B957369" w14:textId="2CB517B5" w:rsidR="00781778" w:rsidRPr="00ED7E50" w:rsidRDefault="00781778" w:rsidP="00781778">
      <w:pPr>
        <w:jc w:val="both"/>
        <w:rPr>
          <w:lang w:val="es-AR"/>
        </w:rPr>
      </w:pPr>
      <w:r w:rsidRPr="00431A3B">
        <w:rPr>
          <w:b/>
          <w:bCs/>
          <w:lang w:val="es-AR"/>
        </w:rPr>
        <w:t>Câu 6</w:t>
      </w:r>
      <w:r w:rsidRPr="00431A3B">
        <w:rPr>
          <w:lang w:val="es-AR"/>
        </w:rPr>
        <w:t xml:space="preserve">. </w:t>
      </w:r>
      <w:r w:rsidRPr="00ED7E50">
        <w:rPr>
          <w:lang w:val="es-AR"/>
        </w:rPr>
        <w:t>Bazơ tan và không tan có tính chất hoá học chung là:</w:t>
      </w:r>
    </w:p>
    <w:p w14:paraId="4F793BAD" w14:textId="77777777" w:rsidR="00781778" w:rsidRDefault="00781778" w:rsidP="00781778">
      <w:pPr>
        <w:jc w:val="both"/>
        <w:rPr>
          <w:lang w:val="es-AR"/>
        </w:rPr>
      </w:pPr>
      <w:r w:rsidRPr="00ED7E50">
        <w:rPr>
          <w:lang w:val="es-AR"/>
        </w:rPr>
        <w:t xml:space="preserve">A. Làm quỳ tím hoá xanh                                    </w:t>
      </w:r>
      <w:r w:rsidRPr="00ED7E50">
        <w:rPr>
          <w:lang w:val="es-AR"/>
        </w:rPr>
        <w:tab/>
      </w:r>
    </w:p>
    <w:p w14:paraId="78F34AB3" w14:textId="77777777" w:rsidR="00781778" w:rsidRDefault="00781778" w:rsidP="00781778">
      <w:pPr>
        <w:jc w:val="both"/>
        <w:rPr>
          <w:lang w:val="es-AR"/>
        </w:rPr>
      </w:pPr>
      <w:r w:rsidRPr="00ED7E50">
        <w:rPr>
          <w:lang w:val="es-AR"/>
        </w:rPr>
        <w:t xml:space="preserve">B. Tác dụng với oxit axit tạo thành </w:t>
      </w:r>
      <w:proofErr w:type="gramStart"/>
      <w:r w:rsidRPr="00ED7E50">
        <w:rPr>
          <w:lang w:val="es-AR"/>
        </w:rPr>
        <w:t>muối</w:t>
      </w:r>
      <w:r>
        <w:rPr>
          <w:lang w:val="es-AR"/>
        </w:rPr>
        <w:t xml:space="preserve">  </w:t>
      </w:r>
      <w:r w:rsidRPr="00ED7E50">
        <w:rPr>
          <w:lang w:val="es-AR"/>
        </w:rPr>
        <w:t>và</w:t>
      </w:r>
      <w:proofErr w:type="gramEnd"/>
      <w:r w:rsidRPr="00ED7E50">
        <w:rPr>
          <w:lang w:val="es-AR"/>
        </w:rPr>
        <w:t xml:space="preserve"> nước</w:t>
      </w:r>
    </w:p>
    <w:p w14:paraId="2885BE4C" w14:textId="77777777" w:rsidR="00781778" w:rsidRDefault="00781778" w:rsidP="00781778">
      <w:pPr>
        <w:jc w:val="both"/>
        <w:rPr>
          <w:lang w:val="es-AR"/>
        </w:rPr>
      </w:pPr>
      <w:r w:rsidRPr="00ED7E50">
        <w:rPr>
          <w:lang w:val="es-AR"/>
        </w:rPr>
        <w:t xml:space="preserve">C. Tác dụng với axit tạo thành muối và nước     </w:t>
      </w:r>
      <w:r w:rsidRPr="00ED7E50">
        <w:rPr>
          <w:lang w:val="es-AR"/>
        </w:rPr>
        <w:tab/>
      </w:r>
    </w:p>
    <w:p w14:paraId="2DE23A75" w14:textId="77777777" w:rsidR="00781778" w:rsidRPr="00BA78AB" w:rsidRDefault="00781778" w:rsidP="00781778">
      <w:pPr>
        <w:jc w:val="both"/>
        <w:rPr>
          <w:lang w:val="es-AR"/>
        </w:rPr>
      </w:pPr>
      <w:r w:rsidRPr="00ED7E50">
        <w:rPr>
          <w:lang w:val="es-AR"/>
        </w:rPr>
        <w:t>D. Bị nhiệt phân huỷ tạo ra oxit bazơ và nước</w:t>
      </w:r>
    </w:p>
    <w:p w14:paraId="4912C649" w14:textId="7934E855" w:rsidR="00781778" w:rsidRPr="0065745A" w:rsidRDefault="00781778" w:rsidP="0065745A">
      <w:pPr>
        <w:jc w:val="both"/>
        <w:rPr>
          <w:lang w:val="es-AR"/>
        </w:rPr>
      </w:pPr>
      <w:r w:rsidRPr="00431A3B">
        <w:rPr>
          <w:b/>
          <w:lang w:val="es-AR"/>
        </w:rPr>
        <w:t xml:space="preserve">Câu 7: </w:t>
      </w:r>
      <w:r w:rsidRPr="00A06E97">
        <w:t>Nếu chỉ dùng dung dịch NaOH thì có thể phân biệt được 2 dung dịch muối</w:t>
      </w:r>
      <w:r w:rsidR="0065745A">
        <w:t xml:space="preserve"> nào</w:t>
      </w:r>
      <w:r w:rsidRPr="00A06E97">
        <w:t xml:space="preserve"> </w:t>
      </w:r>
      <w:r>
        <w:t xml:space="preserve">trong </w:t>
      </w:r>
      <w:r w:rsidRPr="00A06E97">
        <w:t>mỗi cặp chất sau:</w:t>
      </w:r>
    </w:p>
    <w:p w14:paraId="704DCC83" w14:textId="77777777" w:rsidR="00781778" w:rsidRPr="00A06E97" w:rsidRDefault="00781778" w:rsidP="00781778">
      <w:pPr>
        <w:tabs>
          <w:tab w:val="num" w:pos="840"/>
        </w:tabs>
      </w:pPr>
      <w:proofErr w:type="gramStart"/>
      <w:r>
        <w:t>A.</w:t>
      </w:r>
      <w:r w:rsidRPr="00A06E97">
        <w:t>Na</w:t>
      </w:r>
      <w:proofErr w:type="gramEnd"/>
      <w:r w:rsidRPr="00A06E97">
        <w:rPr>
          <w:vertAlign w:val="subscript"/>
        </w:rPr>
        <w:t>2</w:t>
      </w:r>
      <w:r w:rsidRPr="00A06E97">
        <w:t>SO</w:t>
      </w:r>
      <w:r w:rsidRPr="00A06E97">
        <w:rPr>
          <w:vertAlign w:val="subscript"/>
        </w:rPr>
        <w:t>4</w:t>
      </w:r>
      <w:r w:rsidRPr="00A06E97">
        <w:t xml:space="preserve"> và Fe</w:t>
      </w:r>
      <w:r w:rsidRPr="00A06E97">
        <w:rPr>
          <w:vertAlign w:val="subscript"/>
        </w:rPr>
        <w:t>2</w:t>
      </w:r>
      <w:r w:rsidRPr="00A06E97">
        <w:t>(SO</w:t>
      </w:r>
      <w:r w:rsidRPr="00A06E97">
        <w:rPr>
          <w:vertAlign w:val="subscript"/>
        </w:rPr>
        <w:t>4</w:t>
      </w:r>
      <w:r w:rsidRPr="00A06E97">
        <w:t>)</w:t>
      </w:r>
      <w:r w:rsidRPr="00A06E97">
        <w:rPr>
          <w:vertAlign w:val="subscript"/>
        </w:rPr>
        <w:t>3</w:t>
      </w:r>
      <w:r>
        <w:t xml:space="preserve">                                              B </w:t>
      </w:r>
      <w:r w:rsidRPr="00A06E97">
        <w:t>Na</w:t>
      </w:r>
      <w:r w:rsidRPr="00A06E97">
        <w:rPr>
          <w:vertAlign w:val="subscript"/>
        </w:rPr>
        <w:t>2</w:t>
      </w:r>
      <w:r w:rsidRPr="00A06E97">
        <w:t>SO</w:t>
      </w:r>
      <w:r w:rsidRPr="00A06E97">
        <w:rPr>
          <w:vertAlign w:val="subscript"/>
        </w:rPr>
        <w:t>4</w:t>
      </w:r>
      <w:r w:rsidRPr="00A06E97">
        <w:t xml:space="preserve"> và K</w:t>
      </w:r>
      <w:r w:rsidRPr="00A06E97">
        <w:rPr>
          <w:vertAlign w:val="subscript"/>
        </w:rPr>
        <w:t>2</w:t>
      </w:r>
      <w:r w:rsidRPr="00A06E97">
        <w:t>SO</w:t>
      </w:r>
      <w:r w:rsidRPr="00A06E97">
        <w:rPr>
          <w:vertAlign w:val="subscript"/>
        </w:rPr>
        <w:t>4</w:t>
      </w:r>
    </w:p>
    <w:p w14:paraId="73ABB04D" w14:textId="77777777" w:rsidR="00781778" w:rsidRPr="00A06E97" w:rsidRDefault="00781778" w:rsidP="00781778">
      <w:pPr>
        <w:tabs>
          <w:tab w:val="num" w:pos="840"/>
        </w:tabs>
      </w:pPr>
      <w:r>
        <w:t xml:space="preserve">C. </w:t>
      </w:r>
      <w:r w:rsidRPr="00A06E97">
        <w:t>Na</w:t>
      </w:r>
      <w:r w:rsidRPr="00A06E97">
        <w:rPr>
          <w:vertAlign w:val="subscript"/>
        </w:rPr>
        <w:t>2</w:t>
      </w:r>
      <w:r w:rsidRPr="00A06E97">
        <w:t>SO</w:t>
      </w:r>
      <w:r w:rsidRPr="00A06E97">
        <w:rPr>
          <w:vertAlign w:val="subscript"/>
        </w:rPr>
        <w:t>4</w:t>
      </w:r>
      <w:r w:rsidRPr="00A06E97">
        <w:t xml:space="preserve"> và BaCl</w:t>
      </w:r>
      <w:r w:rsidRPr="00A06E97">
        <w:rPr>
          <w:vertAlign w:val="subscript"/>
        </w:rPr>
        <w:t>2</w:t>
      </w:r>
      <w:r>
        <w:t xml:space="preserve">                                                    D. </w:t>
      </w:r>
      <w:r w:rsidRPr="00A06E97">
        <w:t>Na</w:t>
      </w:r>
      <w:r w:rsidRPr="00A06E97">
        <w:rPr>
          <w:vertAlign w:val="subscript"/>
        </w:rPr>
        <w:t>2</w:t>
      </w:r>
      <w:r w:rsidRPr="00A06E97">
        <w:t>CO</w:t>
      </w:r>
      <w:r w:rsidRPr="00A06E97">
        <w:rPr>
          <w:vertAlign w:val="subscript"/>
        </w:rPr>
        <w:t>3</w:t>
      </w:r>
      <w:r w:rsidRPr="00A06E97">
        <w:t xml:space="preserve"> và K</w:t>
      </w:r>
      <w:r w:rsidRPr="00A06E97">
        <w:rPr>
          <w:vertAlign w:val="subscript"/>
        </w:rPr>
        <w:t>3</w:t>
      </w:r>
      <w:r w:rsidRPr="00A06E97">
        <w:t>PO</w:t>
      </w:r>
      <w:r w:rsidRPr="00A06E97">
        <w:rPr>
          <w:vertAlign w:val="subscript"/>
        </w:rPr>
        <w:t>4</w:t>
      </w:r>
    </w:p>
    <w:p w14:paraId="7AC0DBE2" w14:textId="7DC20A2C" w:rsidR="00781778" w:rsidRPr="00453FCE" w:rsidRDefault="00781778" w:rsidP="0065745A">
      <w:pPr>
        <w:jc w:val="both"/>
        <w:rPr>
          <w:lang w:val="es-AR"/>
        </w:rPr>
      </w:pPr>
      <w:r w:rsidRPr="00431A3B">
        <w:rPr>
          <w:b/>
          <w:lang w:val="es-AR"/>
        </w:rPr>
        <w:t xml:space="preserve">Câu 8: </w:t>
      </w:r>
      <w:r w:rsidRPr="00453FCE">
        <w:rPr>
          <w:lang w:val="es-AR"/>
        </w:rPr>
        <w:t>Kim loại được dùng làm đồ trang sức vì có ánh kim rất đẹp, đó là các kim loại:</w:t>
      </w:r>
    </w:p>
    <w:p w14:paraId="53C06DD4" w14:textId="77777777" w:rsidR="00781778" w:rsidRPr="00453FCE" w:rsidRDefault="00781778" w:rsidP="00781778">
      <w:pPr>
        <w:jc w:val="both"/>
        <w:rPr>
          <w:lang w:val="es-AR"/>
        </w:rPr>
      </w:pPr>
      <w:r w:rsidRPr="00453FCE">
        <w:rPr>
          <w:lang w:val="fr-FR"/>
        </w:rPr>
        <w:t xml:space="preserve">A. Ag, Cu.                   B. Au, Pt.                   </w:t>
      </w:r>
      <w:proofErr w:type="gramStart"/>
      <w:r w:rsidRPr="00453FCE">
        <w:rPr>
          <w:lang w:val="es-AR"/>
        </w:rPr>
        <w:t>C .</w:t>
      </w:r>
      <w:proofErr w:type="gramEnd"/>
      <w:r w:rsidRPr="00453FCE">
        <w:rPr>
          <w:lang w:val="es-AR"/>
        </w:rPr>
        <w:t xml:space="preserve"> Au, Al.                     D. Ag, Al.</w:t>
      </w:r>
    </w:p>
    <w:p w14:paraId="3FC19A18" w14:textId="180D3F96" w:rsidR="00781778" w:rsidRPr="007B2014" w:rsidRDefault="00781778" w:rsidP="0065745A">
      <w:pPr>
        <w:jc w:val="both"/>
        <w:rPr>
          <w:lang w:val="nb-NO"/>
        </w:rPr>
      </w:pPr>
      <w:r w:rsidRPr="00431A3B">
        <w:rPr>
          <w:b/>
          <w:lang w:val="nb-NO"/>
        </w:rPr>
        <w:t>Câu 9:</w:t>
      </w:r>
      <w:r w:rsidRPr="00431A3B">
        <w:rPr>
          <w:lang w:val="nb-NO"/>
        </w:rPr>
        <w:t xml:space="preserve"> </w:t>
      </w:r>
      <w:r w:rsidRPr="007B2014">
        <w:rPr>
          <w:lang w:val="nb-NO"/>
        </w:rPr>
        <w:t>Đơn chất tác dụng với dung dịch H</w:t>
      </w:r>
      <w:r w:rsidRPr="007B2014">
        <w:rPr>
          <w:vertAlign w:val="subscript"/>
          <w:lang w:val="nb-NO"/>
        </w:rPr>
        <w:t>2</w:t>
      </w:r>
      <w:r w:rsidRPr="007B2014">
        <w:rPr>
          <w:lang w:val="nb-NO"/>
        </w:rPr>
        <w:t>SO</w:t>
      </w:r>
      <w:r w:rsidRPr="007B2014">
        <w:rPr>
          <w:vertAlign w:val="subscript"/>
          <w:lang w:val="nb-NO"/>
        </w:rPr>
        <w:t>4</w:t>
      </w:r>
      <w:r>
        <w:rPr>
          <w:lang w:val="nb-NO"/>
        </w:rPr>
        <w:t xml:space="preserve"> loãng giải phóng khí Hiđ</w:t>
      </w:r>
      <w:r w:rsidRPr="007B2014">
        <w:rPr>
          <w:lang w:val="nb-NO"/>
        </w:rPr>
        <w:t>r</w:t>
      </w:r>
      <w:r>
        <w:rPr>
          <w:lang w:val="nb-NO"/>
        </w:rPr>
        <w:t>o</w:t>
      </w:r>
      <w:r w:rsidRPr="007B2014">
        <w:rPr>
          <w:lang w:val="nb-NO"/>
        </w:rPr>
        <w:t xml:space="preserve"> là:</w:t>
      </w:r>
    </w:p>
    <w:p w14:paraId="01415354" w14:textId="77777777" w:rsidR="00781778" w:rsidRPr="007B2014" w:rsidRDefault="00781778" w:rsidP="00781778">
      <w:pPr>
        <w:rPr>
          <w:lang w:val="nb-NO"/>
        </w:rPr>
      </w:pPr>
      <w:r w:rsidRPr="007B2014">
        <w:rPr>
          <w:lang w:val="nb-NO"/>
        </w:rPr>
        <w:t xml:space="preserve">A. Đồng </w:t>
      </w:r>
      <w:r w:rsidRPr="007B2014">
        <w:rPr>
          <w:lang w:val="nb-NO"/>
        </w:rPr>
        <w:tab/>
      </w:r>
      <w:r w:rsidRPr="007B2014">
        <w:rPr>
          <w:lang w:val="nb-NO"/>
        </w:rPr>
        <w:tab/>
        <w:t>B. Lưu huỳnh</w:t>
      </w:r>
      <w:r w:rsidRPr="007B2014">
        <w:rPr>
          <w:lang w:val="nb-NO"/>
        </w:rPr>
        <w:tab/>
      </w:r>
      <w:r w:rsidRPr="007B2014">
        <w:rPr>
          <w:lang w:val="nb-NO"/>
        </w:rPr>
        <w:tab/>
        <w:t xml:space="preserve">C. Kẽm </w:t>
      </w:r>
      <w:r w:rsidRPr="007B2014">
        <w:rPr>
          <w:lang w:val="nb-NO"/>
        </w:rPr>
        <w:tab/>
      </w:r>
      <w:r w:rsidRPr="007B2014">
        <w:rPr>
          <w:lang w:val="nb-NO"/>
        </w:rPr>
        <w:tab/>
        <w:t xml:space="preserve">D. Thuỷ ngân </w:t>
      </w:r>
    </w:p>
    <w:p w14:paraId="57D7F14C" w14:textId="4F4D0BDF" w:rsidR="00781778" w:rsidRPr="0065745A" w:rsidRDefault="00781778" w:rsidP="00781778">
      <w:pPr>
        <w:rPr>
          <w:lang w:val="pt-BR"/>
        </w:rPr>
      </w:pPr>
      <w:r w:rsidRPr="00431A3B">
        <w:rPr>
          <w:b/>
          <w:lang w:val="es-AR"/>
        </w:rPr>
        <w:t>Câu 10</w:t>
      </w:r>
      <w:r w:rsidRPr="00431A3B">
        <w:rPr>
          <w:lang w:val="es-AR"/>
        </w:rPr>
        <w:t xml:space="preserve">: </w:t>
      </w:r>
      <w:r w:rsidRPr="003D7709">
        <w:rPr>
          <w:lang w:val="es-AR"/>
        </w:rPr>
        <w:t>Nhôm hoạt động hoá học mạnh hơn sắt, vì:</w:t>
      </w:r>
    </w:p>
    <w:p w14:paraId="1250E739" w14:textId="77777777" w:rsidR="00781778" w:rsidRDefault="00781778" w:rsidP="00781778">
      <w:pPr>
        <w:rPr>
          <w:lang w:val="es-AR"/>
        </w:rPr>
      </w:pPr>
      <w:r w:rsidRPr="003D7709">
        <w:rPr>
          <w:lang w:val="es-AR"/>
        </w:rPr>
        <w:t>A. Al, Fe đều không phản ứng với HNO</w:t>
      </w:r>
      <w:r w:rsidRPr="003D7709">
        <w:rPr>
          <w:vertAlign w:val="subscript"/>
          <w:lang w:val="es-AR"/>
        </w:rPr>
        <w:t>3</w:t>
      </w:r>
      <w:r w:rsidRPr="003D7709">
        <w:rPr>
          <w:lang w:val="es-AR"/>
        </w:rPr>
        <w:t xml:space="preserve"> đặc nguội.</w:t>
      </w:r>
      <w:r w:rsidRPr="003D7709">
        <w:rPr>
          <w:lang w:val="es-AR"/>
        </w:rPr>
        <w:tab/>
      </w:r>
      <w:r w:rsidRPr="003D7709">
        <w:rPr>
          <w:lang w:val="es-AR"/>
        </w:rPr>
        <w:tab/>
      </w:r>
    </w:p>
    <w:p w14:paraId="44C33DCA" w14:textId="77777777" w:rsidR="00781778" w:rsidRPr="003D7709" w:rsidRDefault="00781778" w:rsidP="00781778">
      <w:pPr>
        <w:rPr>
          <w:lang w:val="es-AR"/>
        </w:rPr>
      </w:pPr>
      <w:r w:rsidRPr="003D7709">
        <w:rPr>
          <w:lang w:val="es-AR"/>
        </w:rPr>
        <w:t>B. Al có phản ứng với dung dịch kiềm.</w:t>
      </w:r>
      <w:r w:rsidRPr="003D7709">
        <w:rPr>
          <w:lang w:val="es-AR"/>
        </w:rPr>
        <w:tab/>
      </w:r>
    </w:p>
    <w:p w14:paraId="11263E2F" w14:textId="77777777" w:rsidR="00781778" w:rsidRDefault="00781778" w:rsidP="00781778">
      <w:pPr>
        <w:rPr>
          <w:lang w:val="es-AR"/>
        </w:rPr>
      </w:pPr>
      <w:r w:rsidRPr="003D7709">
        <w:rPr>
          <w:lang w:val="es-AR"/>
        </w:rPr>
        <w:t>C. Nhôm đẩy được sắt ra khỏi dung dịch muối sắt.</w:t>
      </w:r>
      <w:r w:rsidRPr="003D7709">
        <w:rPr>
          <w:lang w:val="es-AR"/>
        </w:rPr>
        <w:tab/>
      </w:r>
      <w:r w:rsidRPr="003D7709">
        <w:rPr>
          <w:lang w:val="es-AR"/>
        </w:rPr>
        <w:tab/>
      </w:r>
    </w:p>
    <w:p w14:paraId="032C55B6" w14:textId="77777777" w:rsidR="00781778" w:rsidRPr="003D7709" w:rsidRDefault="00781778" w:rsidP="00781778">
      <w:pPr>
        <w:rPr>
          <w:lang w:val="es-AR"/>
        </w:rPr>
      </w:pPr>
      <w:r w:rsidRPr="003D7709">
        <w:rPr>
          <w:lang w:val="es-AR"/>
        </w:rPr>
        <w:t>D. Chỉ có sắt bị nam châm hút.</w:t>
      </w:r>
    </w:p>
    <w:p w14:paraId="0D62318C" w14:textId="7859BC12" w:rsidR="00781778" w:rsidRPr="00AD1322" w:rsidRDefault="00781778" w:rsidP="0065745A">
      <w:pPr>
        <w:rPr>
          <w:lang w:val="es-AR"/>
        </w:rPr>
      </w:pPr>
      <w:r w:rsidRPr="00431A3B">
        <w:rPr>
          <w:b/>
          <w:lang w:val="es-AR"/>
        </w:rPr>
        <w:t>Câu 11</w:t>
      </w:r>
      <w:r w:rsidRPr="00431A3B">
        <w:rPr>
          <w:lang w:val="es-AR"/>
        </w:rPr>
        <w:t>:</w:t>
      </w:r>
      <w:r w:rsidRPr="00AD1322">
        <w:rPr>
          <w:lang w:val="es-AR"/>
        </w:rPr>
        <w:t xml:space="preserve"> Có một mẫu Fe bị lẫn tạp chất là nhôm</w:t>
      </w:r>
      <w:r>
        <w:rPr>
          <w:lang w:val="vi-VN"/>
        </w:rPr>
        <w:t>, đ</w:t>
      </w:r>
      <w:r w:rsidRPr="00AD1322">
        <w:rPr>
          <w:lang w:val="es-AR"/>
        </w:rPr>
        <w:t>ể làm sạch mẫu sắt này bằng cách ngâm nó với</w:t>
      </w:r>
      <w:r w:rsidR="0065745A">
        <w:rPr>
          <w:lang w:val="es-AR"/>
        </w:rPr>
        <w:t>?</w:t>
      </w:r>
    </w:p>
    <w:p w14:paraId="0B138FCB" w14:textId="77777777" w:rsidR="00781778" w:rsidRPr="003F51B9" w:rsidRDefault="00781778" w:rsidP="00781778">
      <w:pPr>
        <w:numPr>
          <w:ilvl w:val="0"/>
          <w:numId w:val="2"/>
        </w:numPr>
      </w:pPr>
      <w:r w:rsidRPr="003F51B9">
        <w:t>Dung dịch NaOH d</w:t>
      </w:r>
      <w:r w:rsidRPr="003F51B9">
        <w:rPr>
          <w:rFonts w:hint="eastAsia"/>
        </w:rPr>
        <w:t>ư</w:t>
      </w:r>
    </w:p>
    <w:p w14:paraId="0880209D" w14:textId="77777777" w:rsidR="00781778" w:rsidRPr="003F51B9" w:rsidRDefault="00781778" w:rsidP="00781778">
      <w:pPr>
        <w:numPr>
          <w:ilvl w:val="0"/>
          <w:numId w:val="2"/>
        </w:numPr>
      </w:pPr>
      <w:r w:rsidRPr="003F51B9">
        <w:t>Dung dịch H</w:t>
      </w:r>
      <w:r w:rsidRPr="003F51B9">
        <w:rPr>
          <w:vertAlign w:val="subscript"/>
        </w:rPr>
        <w:t>2</w:t>
      </w:r>
      <w:r w:rsidRPr="003F51B9">
        <w:t>SO</w:t>
      </w:r>
      <w:r w:rsidRPr="003F51B9">
        <w:rPr>
          <w:vertAlign w:val="subscript"/>
        </w:rPr>
        <w:t>4</w:t>
      </w:r>
      <w:r w:rsidRPr="003F51B9">
        <w:t xml:space="preserve"> loãng</w:t>
      </w:r>
    </w:p>
    <w:p w14:paraId="366FCD8D" w14:textId="77777777" w:rsidR="00781778" w:rsidRPr="003F51B9" w:rsidRDefault="00781778" w:rsidP="00781778">
      <w:pPr>
        <w:numPr>
          <w:ilvl w:val="0"/>
          <w:numId w:val="2"/>
        </w:numPr>
      </w:pPr>
      <w:r w:rsidRPr="003F51B9">
        <w:lastRenderedPageBreak/>
        <w:t>Dung dịch HCl d</w:t>
      </w:r>
      <w:r w:rsidRPr="003F51B9">
        <w:rPr>
          <w:rFonts w:hint="eastAsia"/>
        </w:rPr>
        <w:t>ư</w:t>
      </w:r>
    </w:p>
    <w:p w14:paraId="7A2D5BA2" w14:textId="77777777" w:rsidR="00781778" w:rsidRDefault="00781778" w:rsidP="00781778">
      <w:pPr>
        <w:numPr>
          <w:ilvl w:val="0"/>
          <w:numId w:val="2"/>
        </w:numPr>
      </w:pPr>
      <w:r w:rsidRPr="003F51B9">
        <w:t>Dung dịch HNO</w:t>
      </w:r>
      <w:r w:rsidRPr="003F51B9">
        <w:rPr>
          <w:vertAlign w:val="subscript"/>
        </w:rPr>
        <w:t>3</w:t>
      </w:r>
      <w:r w:rsidRPr="003F51B9">
        <w:t xml:space="preserve"> </w:t>
      </w:r>
      <w:proofErr w:type="gramStart"/>
      <w:r w:rsidRPr="003F51B9">
        <w:t>loãng .</w:t>
      </w:r>
      <w:proofErr w:type="gramEnd"/>
      <w:r w:rsidRPr="003F51B9">
        <w:t xml:space="preserve">              </w:t>
      </w:r>
    </w:p>
    <w:p w14:paraId="4C79A514" w14:textId="259104F6" w:rsidR="00781778" w:rsidRPr="001E0670" w:rsidRDefault="00781778" w:rsidP="00781778">
      <w:pPr>
        <w:spacing w:before="120"/>
        <w:rPr>
          <w:lang w:val="es-AR"/>
        </w:rPr>
      </w:pPr>
      <w:r w:rsidRPr="00431A3B">
        <w:rPr>
          <w:b/>
          <w:lang w:val="es-AR"/>
        </w:rPr>
        <w:t>Câu 12:</w:t>
      </w:r>
      <w:r w:rsidRPr="00431A3B">
        <w:rPr>
          <w:lang w:val="es-AR"/>
        </w:rPr>
        <w:t xml:space="preserve"> </w:t>
      </w:r>
      <w:r w:rsidRPr="001E0670">
        <w:rPr>
          <w:lang w:val="es-AR"/>
        </w:rPr>
        <w:t xml:space="preserve">Nhôm phản ứng được </w:t>
      </w:r>
      <w:proofErr w:type="gramStart"/>
      <w:r w:rsidRPr="001E0670">
        <w:rPr>
          <w:lang w:val="es-AR"/>
        </w:rPr>
        <w:t>với :</w:t>
      </w:r>
      <w:proofErr w:type="gramEnd"/>
    </w:p>
    <w:p w14:paraId="71BEDDCF" w14:textId="77777777" w:rsidR="00781778" w:rsidRPr="00D811EE" w:rsidRDefault="00781778" w:rsidP="00781778">
      <w:pPr>
        <w:numPr>
          <w:ilvl w:val="0"/>
          <w:numId w:val="3"/>
        </w:numPr>
        <w:spacing w:before="120"/>
      </w:pPr>
      <w:r w:rsidRPr="00D811EE">
        <w:t>Khí clo, dung dịch kiềm, axit, khí oxi.</w:t>
      </w:r>
    </w:p>
    <w:p w14:paraId="42503D78" w14:textId="77777777" w:rsidR="00781778" w:rsidRPr="00D811EE" w:rsidRDefault="00781778" w:rsidP="00781778">
      <w:pPr>
        <w:numPr>
          <w:ilvl w:val="0"/>
          <w:numId w:val="3"/>
        </w:numPr>
        <w:spacing w:before="120"/>
      </w:pPr>
      <w:r w:rsidRPr="00D811EE">
        <w:t>Khí clo, axit, oxit bazo, khí hidro.</w:t>
      </w:r>
    </w:p>
    <w:p w14:paraId="1B52F465" w14:textId="77777777" w:rsidR="00781778" w:rsidRPr="00D811EE" w:rsidRDefault="00781778" w:rsidP="00781778">
      <w:pPr>
        <w:numPr>
          <w:ilvl w:val="0"/>
          <w:numId w:val="3"/>
        </w:numPr>
        <w:spacing w:before="120"/>
      </w:pPr>
      <w:r w:rsidRPr="00D811EE">
        <w:t>Oxit bazơ, axit, hiđro, dung dịch kiềm</w:t>
      </w:r>
    </w:p>
    <w:p w14:paraId="58768B53" w14:textId="77777777" w:rsidR="00781778" w:rsidRPr="00D811EE" w:rsidRDefault="00781778" w:rsidP="00781778">
      <w:pPr>
        <w:numPr>
          <w:ilvl w:val="0"/>
          <w:numId w:val="3"/>
        </w:numPr>
        <w:spacing w:before="120"/>
      </w:pPr>
      <w:r w:rsidRPr="00D811EE">
        <w:t xml:space="preserve">Khí clo, </w:t>
      </w:r>
      <w:r>
        <w:t>axit, oxi, hiđro, dung dịch magiesunfat</w:t>
      </w:r>
    </w:p>
    <w:p w14:paraId="56CBD7AD" w14:textId="64E0F645" w:rsidR="00781778" w:rsidRPr="003A1184" w:rsidRDefault="00781778" w:rsidP="00781778">
      <w:pPr>
        <w:spacing w:before="120"/>
        <w:rPr>
          <w:b/>
          <w:bCs/>
          <w:lang w:val="es-AR"/>
        </w:rPr>
      </w:pPr>
      <w:r w:rsidRPr="003A1184">
        <w:rPr>
          <w:b/>
          <w:bCs/>
          <w:lang w:val="es-AR"/>
        </w:rPr>
        <w:t>II. PH</w:t>
      </w:r>
      <w:r w:rsidR="003A1184">
        <w:rPr>
          <w:b/>
          <w:bCs/>
          <w:lang w:val="es-AR"/>
        </w:rPr>
        <w:t>Ầ</w:t>
      </w:r>
      <w:r w:rsidRPr="003A1184">
        <w:rPr>
          <w:b/>
          <w:bCs/>
          <w:lang w:val="es-AR"/>
        </w:rPr>
        <w:t>N TỰ LUẬN</w:t>
      </w:r>
    </w:p>
    <w:p w14:paraId="651DF098" w14:textId="77777777" w:rsidR="00781778" w:rsidRPr="00E149E5" w:rsidRDefault="00781778" w:rsidP="00781778">
      <w:r w:rsidRPr="00431A3B">
        <w:rPr>
          <w:b/>
        </w:rPr>
        <w:t>Câu 1</w:t>
      </w:r>
      <w:r>
        <w:rPr>
          <w:b/>
        </w:rPr>
        <w:t>:(</w:t>
      </w:r>
      <w:r w:rsidRPr="00E149E5">
        <w:t xml:space="preserve"> </w:t>
      </w:r>
      <w:r w:rsidRPr="00C750A3">
        <w:rPr>
          <w:b/>
        </w:rPr>
        <w:t>2,5</w:t>
      </w:r>
      <w:proofErr w:type="gramStart"/>
      <w:r w:rsidRPr="00C750A3">
        <w:rPr>
          <w:b/>
        </w:rPr>
        <w:t>đ</w:t>
      </w:r>
      <w:r>
        <w:rPr>
          <w:b/>
        </w:rPr>
        <w:t>)</w:t>
      </w:r>
      <w:r>
        <w:t xml:space="preserve">   </w:t>
      </w:r>
      <w:proofErr w:type="gramEnd"/>
      <w:r>
        <w:t xml:space="preserve">Hoàn thành </w:t>
      </w:r>
      <w:r w:rsidRPr="00926462">
        <w:rPr>
          <w:rFonts w:ascii=".VnTime" w:hAnsi=".VnTime"/>
        </w:rPr>
        <w:t>chuçi</w:t>
      </w:r>
      <w:r w:rsidRPr="00E149E5">
        <w:t xml:space="preserve"> phản ứng hóa học sau?</w:t>
      </w:r>
    </w:p>
    <w:p w14:paraId="48A3F4E0" w14:textId="77777777" w:rsidR="00781778" w:rsidRPr="00E149E5" w:rsidRDefault="00781778" w:rsidP="00781778">
      <w:pPr>
        <w:rPr>
          <w:vertAlign w:val="subscript"/>
        </w:rPr>
      </w:pPr>
      <w:r w:rsidRPr="00E149E5">
        <w:tab/>
        <w:t>Fe</w:t>
      </w:r>
      <w:r w:rsidRPr="00E149E5">
        <w:rPr>
          <w:position w:val="-6"/>
        </w:rPr>
        <w:object w:dxaOrig="600" w:dyaOrig="320" w14:anchorId="57779F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.75pt" o:ole="">
            <v:imagedata r:id="rId5" o:title=""/>
          </v:shape>
          <o:OLEObject Type="Embed" ProgID="Equation.DSMT4" ShapeID="_x0000_i1025" DrawAspect="Content" ObjectID="_1670843917" r:id="rId6"/>
        </w:object>
      </w:r>
      <w:r w:rsidRPr="00E149E5">
        <w:t>FeCl</w:t>
      </w:r>
      <w:r w:rsidRPr="00E149E5">
        <w:rPr>
          <w:vertAlign w:val="subscript"/>
        </w:rPr>
        <w:t>3</w:t>
      </w:r>
      <w:r w:rsidRPr="00E149E5">
        <w:rPr>
          <w:position w:val="-6"/>
        </w:rPr>
        <w:object w:dxaOrig="639" w:dyaOrig="320" w14:anchorId="231C6E14">
          <v:shape id="_x0000_i1026" type="#_x0000_t75" style="width:32.25pt;height:15.75pt" o:ole="">
            <v:imagedata r:id="rId7" o:title=""/>
          </v:shape>
          <o:OLEObject Type="Embed" ProgID="Equation.DSMT4" ShapeID="_x0000_i1026" DrawAspect="Content" ObjectID="_1670843918" r:id="rId8"/>
        </w:object>
      </w:r>
      <w:r w:rsidRPr="00E149E5">
        <w:tab/>
      </w:r>
      <w:proofErr w:type="gramStart"/>
      <w:r w:rsidRPr="00E149E5">
        <w:t>Fe(</w:t>
      </w:r>
      <w:proofErr w:type="gramEnd"/>
      <w:r w:rsidRPr="00E149E5">
        <w:t>OH)</w:t>
      </w:r>
      <w:r w:rsidRPr="00E149E5">
        <w:rPr>
          <w:vertAlign w:val="subscript"/>
        </w:rPr>
        <w:t>3</w:t>
      </w:r>
      <w:r w:rsidRPr="00E149E5">
        <w:rPr>
          <w:position w:val="-6"/>
        </w:rPr>
        <w:object w:dxaOrig="620" w:dyaOrig="320" w14:anchorId="14B7BC9A">
          <v:shape id="_x0000_i1027" type="#_x0000_t75" style="width:30.75pt;height:15.75pt" o:ole="">
            <v:imagedata r:id="rId9" o:title=""/>
          </v:shape>
          <o:OLEObject Type="Embed" ProgID="Equation.DSMT4" ShapeID="_x0000_i1027" DrawAspect="Content" ObjectID="_1670843919" r:id="rId10"/>
        </w:object>
      </w:r>
      <w:r w:rsidRPr="00E149E5">
        <w:t>Fe</w:t>
      </w:r>
      <w:r w:rsidRPr="00E149E5">
        <w:rPr>
          <w:vertAlign w:val="subscript"/>
        </w:rPr>
        <w:t>2</w:t>
      </w:r>
      <w:r w:rsidRPr="00E149E5">
        <w:t>O</w:t>
      </w:r>
      <w:r w:rsidRPr="00E149E5">
        <w:rPr>
          <w:vertAlign w:val="subscript"/>
        </w:rPr>
        <w:t>3</w:t>
      </w:r>
      <w:r w:rsidRPr="00E149E5">
        <w:rPr>
          <w:position w:val="-6"/>
        </w:rPr>
        <w:object w:dxaOrig="639" w:dyaOrig="320" w14:anchorId="67CB106C">
          <v:shape id="_x0000_i1028" type="#_x0000_t75" style="width:32.25pt;height:15.75pt" o:ole="">
            <v:imagedata r:id="rId11" o:title=""/>
          </v:shape>
          <o:OLEObject Type="Embed" ProgID="Equation.DSMT4" ShapeID="_x0000_i1028" DrawAspect="Content" ObjectID="_1670843920" r:id="rId12"/>
        </w:object>
      </w:r>
      <w:r w:rsidRPr="00E149E5">
        <w:t>Fe</w:t>
      </w:r>
      <w:r w:rsidRPr="00E149E5">
        <w:rPr>
          <w:vertAlign w:val="subscript"/>
        </w:rPr>
        <w:t>2</w:t>
      </w:r>
      <w:r w:rsidRPr="00E149E5">
        <w:t>(SO</w:t>
      </w:r>
      <w:r w:rsidRPr="00E149E5">
        <w:rPr>
          <w:vertAlign w:val="subscript"/>
        </w:rPr>
        <w:t>4</w:t>
      </w:r>
      <w:r w:rsidRPr="00E149E5">
        <w:t>)</w:t>
      </w:r>
      <w:r w:rsidRPr="00E149E5">
        <w:rPr>
          <w:vertAlign w:val="subscript"/>
        </w:rPr>
        <w:t>3</w:t>
      </w:r>
      <w:r w:rsidRPr="00E149E5">
        <w:rPr>
          <w:position w:val="-6"/>
        </w:rPr>
        <w:object w:dxaOrig="620" w:dyaOrig="320" w14:anchorId="7441ED14">
          <v:shape id="_x0000_i1029" type="#_x0000_t75" style="width:30.75pt;height:15.75pt" o:ole="">
            <v:imagedata r:id="rId13" o:title=""/>
          </v:shape>
          <o:OLEObject Type="Embed" ProgID="Equation.DSMT4" ShapeID="_x0000_i1029" DrawAspect="Content" ObjectID="_1670843921" r:id="rId14"/>
        </w:object>
      </w:r>
      <w:r w:rsidRPr="00E149E5">
        <w:t>FeCl</w:t>
      </w:r>
      <w:r w:rsidRPr="00E149E5">
        <w:rPr>
          <w:vertAlign w:val="subscript"/>
        </w:rPr>
        <w:t>3</w:t>
      </w:r>
    </w:p>
    <w:p w14:paraId="54F6004D" w14:textId="77777777" w:rsidR="00781778" w:rsidRDefault="00781778" w:rsidP="00781778">
      <w:r w:rsidRPr="00431A3B">
        <w:rPr>
          <w:b/>
        </w:rPr>
        <w:t>Câu 2</w:t>
      </w:r>
      <w:r w:rsidRPr="00E149E5">
        <w:rPr>
          <w:b/>
        </w:rPr>
        <w:t>:</w:t>
      </w:r>
      <w:r>
        <w:rPr>
          <w:b/>
        </w:rPr>
        <w:t xml:space="preserve"> (1,5đ)</w:t>
      </w:r>
      <w:r w:rsidRPr="00E149E5">
        <w:t xml:space="preserve"> </w:t>
      </w:r>
    </w:p>
    <w:p w14:paraId="7C767C63" w14:textId="77777777" w:rsidR="00781778" w:rsidRPr="00E149E5" w:rsidRDefault="00781778" w:rsidP="00781778">
      <w:pPr>
        <w:ind w:firstLine="720"/>
        <w:jc w:val="both"/>
      </w:pPr>
      <w:r>
        <w:t xml:space="preserve">Có 3 lọ đựng </w:t>
      </w:r>
      <w:r w:rsidRPr="00E149E5">
        <w:t>các d</w:t>
      </w:r>
      <w:r>
        <w:t xml:space="preserve">ung </w:t>
      </w:r>
      <w:r w:rsidRPr="00E149E5">
        <w:t>d</w:t>
      </w:r>
      <w:r>
        <w:t>ịch</w:t>
      </w:r>
      <w:r w:rsidRPr="00E149E5">
        <w:t xml:space="preserve"> bị mất nh</w:t>
      </w:r>
      <w:r>
        <w:t>ãn</w:t>
      </w:r>
      <w:r w:rsidRPr="00E149E5">
        <w:t xml:space="preserve"> sau: </w:t>
      </w:r>
      <w:r>
        <w:t>Na</w:t>
      </w:r>
      <w:r w:rsidRPr="00E149E5">
        <w:t xml:space="preserve">Cl, </w:t>
      </w:r>
      <w:r>
        <w:t>Na</w:t>
      </w:r>
      <w:r w:rsidRPr="00E149E5">
        <w:rPr>
          <w:vertAlign w:val="subscript"/>
        </w:rPr>
        <w:t>2</w:t>
      </w:r>
      <w:r w:rsidRPr="00E149E5">
        <w:t>SO</w:t>
      </w:r>
      <w:r w:rsidRPr="00E149E5">
        <w:rPr>
          <w:vertAlign w:val="subscript"/>
        </w:rPr>
        <w:t>4</w:t>
      </w:r>
      <w:r w:rsidRPr="00E149E5">
        <w:t>, NaOH</w:t>
      </w:r>
      <w:r>
        <w:t>. Bằng phương pháp hoá học hãy nhận biết các dung dịch trên. Viết phương trình hoá học.</w:t>
      </w:r>
    </w:p>
    <w:p w14:paraId="688EC9D0" w14:textId="77777777" w:rsidR="00781778" w:rsidRDefault="00781778" w:rsidP="00781778">
      <w:r w:rsidRPr="00431A3B">
        <w:rPr>
          <w:b/>
        </w:rPr>
        <w:t>Câu 3</w:t>
      </w:r>
      <w:r w:rsidRPr="00E149E5">
        <w:rPr>
          <w:b/>
        </w:rPr>
        <w:t>:</w:t>
      </w:r>
      <w:r w:rsidRPr="00E149E5">
        <w:t xml:space="preserve"> </w:t>
      </w:r>
      <w:r>
        <w:t>(</w:t>
      </w:r>
      <w:r w:rsidRPr="00C750A3">
        <w:rPr>
          <w:b/>
        </w:rPr>
        <w:t>3đ</w:t>
      </w:r>
      <w:r>
        <w:rPr>
          <w:b/>
        </w:rPr>
        <w:t>)</w:t>
      </w:r>
      <w:r>
        <w:t xml:space="preserve"> </w:t>
      </w:r>
    </w:p>
    <w:p w14:paraId="48E12779" w14:textId="77777777" w:rsidR="00781778" w:rsidRPr="00E149E5" w:rsidRDefault="00781778" w:rsidP="00781778">
      <w:pPr>
        <w:ind w:firstLine="720"/>
        <w:jc w:val="both"/>
      </w:pPr>
      <w:r w:rsidRPr="00E149E5">
        <w:t xml:space="preserve">Cho 30g hỗn hợp hai kim loại sắt và đồng tác dụng với dd HCl dư. </w:t>
      </w:r>
      <w:proofErr w:type="gramStart"/>
      <w:r w:rsidRPr="00E149E5">
        <w:t>Sau</w:t>
      </w:r>
      <w:r>
        <w:t xml:space="preserve">  k</w:t>
      </w:r>
      <w:r w:rsidRPr="00E149E5">
        <w:t>hi</w:t>
      </w:r>
      <w:proofErr w:type="gramEnd"/>
      <w:r w:rsidRPr="00E149E5">
        <w:t xml:space="preserve"> phản ứng xong thu được chất rắn A và 6,72l khí (ở đktc)</w:t>
      </w:r>
    </w:p>
    <w:p w14:paraId="00B430EA" w14:textId="77777777" w:rsidR="00781778" w:rsidRPr="00E149E5" w:rsidRDefault="00781778" w:rsidP="00781778">
      <w:pPr>
        <w:jc w:val="both"/>
      </w:pPr>
      <w:r w:rsidRPr="00E149E5">
        <w:t>Viết phương trình phản ứng hóa học xảy ra.</w:t>
      </w:r>
    </w:p>
    <w:p w14:paraId="1BC54053" w14:textId="5AB221B7" w:rsidR="00781778" w:rsidRDefault="00781778" w:rsidP="00781778">
      <w:pPr>
        <w:jc w:val="both"/>
      </w:pPr>
      <w:r>
        <w:t>Tính thành phần trăm</w:t>
      </w:r>
      <w:r w:rsidRPr="00E149E5">
        <w:t xml:space="preserve"> theo khối lượng của hỗn hợp ban đầu.</w:t>
      </w:r>
    </w:p>
    <w:p w14:paraId="0F0E9067" w14:textId="4983854B" w:rsidR="0065745A" w:rsidRDefault="0065745A" w:rsidP="0065745A">
      <w:pPr>
        <w:rPr>
          <w:b/>
        </w:rPr>
      </w:pPr>
      <w:r>
        <w:rPr>
          <w:b/>
        </w:rPr>
        <w:t>* HƯỚNG DẪN CHẤM VÀ BIỂU ĐIỂM.</w:t>
      </w:r>
    </w:p>
    <w:p w14:paraId="4DBB8B67" w14:textId="3641A2C8" w:rsidR="0065745A" w:rsidRPr="00E50196" w:rsidRDefault="0065745A" w:rsidP="0065745A">
      <w:pPr>
        <w:rPr>
          <w:b/>
        </w:rPr>
      </w:pPr>
      <w:r w:rsidRPr="00AC2F31">
        <w:rPr>
          <w:b/>
        </w:rPr>
        <w:t>I. PHẦN TRẮC NGHIỆM</w:t>
      </w:r>
      <w:r>
        <w:rPr>
          <w:b/>
        </w:rPr>
        <w:t xml:space="preserve"> </w:t>
      </w:r>
      <w:proofErr w:type="gramStart"/>
      <w:r>
        <w:rPr>
          <w:b/>
        </w:rPr>
        <w:t>( 3</w:t>
      </w:r>
      <w:proofErr w:type="gramEnd"/>
      <w:r>
        <w:rPr>
          <w:b/>
        </w:rPr>
        <w:t xml:space="preserve"> </w:t>
      </w:r>
      <w:r w:rsidRPr="00E50196">
        <w:rPr>
          <w:b/>
        </w:rPr>
        <w:t>đ</w:t>
      </w:r>
      <w:r>
        <w:rPr>
          <w:b/>
        </w:rPr>
        <w:t>)</w:t>
      </w:r>
    </w:p>
    <w:p w14:paraId="2EDFDD3D" w14:textId="77777777" w:rsidR="0065745A" w:rsidRPr="00E50196" w:rsidRDefault="0065745A" w:rsidP="0065745A">
      <w:pPr>
        <w:rPr>
          <w:b/>
        </w:rPr>
      </w:pPr>
      <w:r>
        <w:rPr>
          <w:b/>
        </w:rPr>
        <w:t xml:space="preserve"> </w:t>
      </w:r>
      <w:r w:rsidRPr="00E50196">
        <w:t>Mỗi ý đúng</w:t>
      </w:r>
      <w:r>
        <w:rPr>
          <w:b/>
        </w:rPr>
        <w:t xml:space="preserve"> 0,25</w:t>
      </w:r>
      <w:r w:rsidRPr="00E50196">
        <w:rPr>
          <w:b/>
        </w:rPr>
        <w:t>đ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326"/>
        <w:gridCol w:w="663"/>
        <w:gridCol w:w="663"/>
        <w:gridCol w:w="663"/>
        <w:gridCol w:w="663"/>
        <w:gridCol w:w="664"/>
        <w:gridCol w:w="664"/>
        <w:gridCol w:w="664"/>
        <w:gridCol w:w="664"/>
        <w:gridCol w:w="664"/>
        <w:gridCol w:w="664"/>
        <w:gridCol w:w="664"/>
        <w:gridCol w:w="664"/>
      </w:tblGrid>
      <w:tr w:rsidR="0065745A" w14:paraId="396B9A64" w14:textId="77777777" w:rsidTr="00211734">
        <w:tc>
          <w:tcPr>
            <w:tcW w:w="1326" w:type="dxa"/>
          </w:tcPr>
          <w:p w14:paraId="5D373970" w14:textId="77777777" w:rsidR="0065745A" w:rsidRPr="00BA78AB" w:rsidRDefault="0065745A" w:rsidP="00211734">
            <w:r>
              <w:t>C</w:t>
            </w:r>
            <w:r w:rsidRPr="00BA78AB">
              <w:t>â</w:t>
            </w:r>
            <w:r>
              <w:t>u</w:t>
            </w:r>
          </w:p>
        </w:tc>
        <w:tc>
          <w:tcPr>
            <w:tcW w:w="663" w:type="dxa"/>
          </w:tcPr>
          <w:p w14:paraId="2AA35415" w14:textId="77777777" w:rsidR="0065745A" w:rsidRDefault="0065745A" w:rsidP="00211734">
            <w:r>
              <w:t>1</w:t>
            </w:r>
          </w:p>
        </w:tc>
        <w:tc>
          <w:tcPr>
            <w:tcW w:w="663" w:type="dxa"/>
          </w:tcPr>
          <w:p w14:paraId="56DD6DAA" w14:textId="77777777" w:rsidR="0065745A" w:rsidRDefault="0065745A" w:rsidP="00211734">
            <w:r>
              <w:t>2</w:t>
            </w:r>
          </w:p>
        </w:tc>
        <w:tc>
          <w:tcPr>
            <w:tcW w:w="663" w:type="dxa"/>
          </w:tcPr>
          <w:p w14:paraId="07C4E9E7" w14:textId="77777777" w:rsidR="0065745A" w:rsidRDefault="0065745A" w:rsidP="00211734">
            <w:r>
              <w:t>3</w:t>
            </w:r>
          </w:p>
        </w:tc>
        <w:tc>
          <w:tcPr>
            <w:tcW w:w="663" w:type="dxa"/>
          </w:tcPr>
          <w:p w14:paraId="284DFFE9" w14:textId="77777777" w:rsidR="0065745A" w:rsidRDefault="0065745A" w:rsidP="00211734">
            <w:r>
              <w:t>4</w:t>
            </w:r>
          </w:p>
        </w:tc>
        <w:tc>
          <w:tcPr>
            <w:tcW w:w="664" w:type="dxa"/>
          </w:tcPr>
          <w:p w14:paraId="535F61F0" w14:textId="77777777" w:rsidR="0065745A" w:rsidRDefault="0065745A" w:rsidP="00211734">
            <w:r>
              <w:t>5</w:t>
            </w:r>
          </w:p>
        </w:tc>
        <w:tc>
          <w:tcPr>
            <w:tcW w:w="664" w:type="dxa"/>
          </w:tcPr>
          <w:p w14:paraId="0D3D1B4B" w14:textId="77777777" w:rsidR="0065745A" w:rsidRDefault="0065745A" w:rsidP="00211734">
            <w:r>
              <w:t>6</w:t>
            </w:r>
          </w:p>
        </w:tc>
        <w:tc>
          <w:tcPr>
            <w:tcW w:w="664" w:type="dxa"/>
          </w:tcPr>
          <w:p w14:paraId="7C4CBD52" w14:textId="77777777" w:rsidR="0065745A" w:rsidRDefault="0065745A" w:rsidP="00211734">
            <w:r>
              <w:t>7</w:t>
            </w:r>
          </w:p>
        </w:tc>
        <w:tc>
          <w:tcPr>
            <w:tcW w:w="664" w:type="dxa"/>
          </w:tcPr>
          <w:p w14:paraId="2707F205" w14:textId="77777777" w:rsidR="0065745A" w:rsidRDefault="0065745A" w:rsidP="00211734">
            <w:r>
              <w:t>8</w:t>
            </w:r>
          </w:p>
        </w:tc>
        <w:tc>
          <w:tcPr>
            <w:tcW w:w="664" w:type="dxa"/>
          </w:tcPr>
          <w:p w14:paraId="76DC6DC6" w14:textId="77777777" w:rsidR="0065745A" w:rsidRDefault="0065745A" w:rsidP="00211734">
            <w:r>
              <w:t>9</w:t>
            </w:r>
          </w:p>
        </w:tc>
        <w:tc>
          <w:tcPr>
            <w:tcW w:w="664" w:type="dxa"/>
          </w:tcPr>
          <w:p w14:paraId="016C3B78" w14:textId="77777777" w:rsidR="0065745A" w:rsidRDefault="0065745A" w:rsidP="00211734">
            <w:r>
              <w:t>10</w:t>
            </w:r>
          </w:p>
        </w:tc>
        <w:tc>
          <w:tcPr>
            <w:tcW w:w="664" w:type="dxa"/>
          </w:tcPr>
          <w:p w14:paraId="30322BDC" w14:textId="77777777" w:rsidR="0065745A" w:rsidRDefault="0065745A" w:rsidP="00211734">
            <w:r>
              <w:t>11</w:t>
            </w:r>
          </w:p>
        </w:tc>
        <w:tc>
          <w:tcPr>
            <w:tcW w:w="664" w:type="dxa"/>
          </w:tcPr>
          <w:p w14:paraId="0FC9526B" w14:textId="77777777" w:rsidR="0065745A" w:rsidRDefault="0065745A" w:rsidP="00211734">
            <w:r>
              <w:t>12</w:t>
            </w:r>
          </w:p>
        </w:tc>
      </w:tr>
      <w:tr w:rsidR="0065745A" w14:paraId="31E38CF1" w14:textId="77777777" w:rsidTr="00211734">
        <w:tc>
          <w:tcPr>
            <w:tcW w:w="1326" w:type="dxa"/>
          </w:tcPr>
          <w:p w14:paraId="700EC368" w14:textId="77777777" w:rsidR="0065745A" w:rsidRPr="00BA78AB" w:rsidRDefault="0065745A" w:rsidP="00211734">
            <w:r w:rsidRPr="00BA78AB">
              <w:t>Đáp</w:t>
            </w:r>
            <w:r>
              <w:t xml:space="preserve"> </w:t>
            </w:r>
            <w:r w:rsidRPr="00BA78AB">
              <w:t>án</w:t>
            </w:r>
          </w:p>
        </w:tc>
        <w:tc>
          <w:tcPr>
            <w:tcW w:w="663" w:type="dxa"/>
          </w:tcPr>
          <w:p w14:paraId="016B6379" w14:textId="77777777" w:rsidR="0065745A" w:rsidRDefault="0065745A" w:rsidP="00211734">
            <w:r>
              <w:t>D</w:t>
            </w:r>
          </w:p>
        </w:tc>
        <w:tc>
          <w:tcPr>
            <w:tcW w:w="663" w:type="dxa"/>
          </w:tcPr>
          <w:p w14:paraId="0FD3C1A5" w14:textId="77777777" w:rsidR="0065745A" w:rsidRDefault="0065745A" w:rsidP="00211734">
            <w:r>
              <w:t>B</w:t>
            </w:r>
          </w:p>
        </w:tc>
        <w:tc>
          <w:tcPr>
            <w:tcW w:w="663" w:type="dxa"/>
          </w:tcPr>
          <w:p w14:paraId="49B8A29F" w14:textId="77777777" w:rsidR="0065745A" w:rsidRDefault="0065745A" w:rsidP="00211734">
            <w:r>
              <w:t>B</w:t>
            </w:r>
          </w:p>
        </w:tc>
        <w:tc>
          <w:tcPr>
            <w:tcW w:w="663" w:type="dxa"/>
          </w:tcPr>
          <w:p w14:paraId="4B437E46" w14:textId="77777777" w:rsidR="0065745A" w:rsidRDefault="0065745A" w:rsidP="00211734">
            <w:r>
              <w:t>D</w:t>
            </w:r>
          </w:p>
        </w:tc>
        <w:tc>
          <w:tcPr>
            <w:tcW w:w="664" w:type="dxa"/>
          </w:tcPr>
          <w:p w14:paraId="775010C1" w14:textId="77777777" w:rsidR="0065745A" w:rsidRDefault="0065745A" w:rsidP="00211734">
            <w:r>
              <w:t>B</w:t>
            </w:r>
          </w:p>
        </w:tc>
        <w:tc>
          <w:tcPr>
            <w:tcW w:w="664" w:type="dxa"/>
          </w:tcPr>
          <w:p w14:paraId="559FA756" w14:textId="77777777" w:rsidR="0065745A" w:rsidRDefault="0065745A" w:rsidP="00211734">
            <w:r>
              <w:t>C</w:t>
            </w:r>
          </w:p>
        </w:tc>
        <w:tc>
          <w:tcPr>
            <w:tcW w:w="664" w:type="dxa"/>
          </w:tcPr>
          <w:p w14:paraId="68E36562" w14:textId="77777777" w:rsidR="0065745A" w:rsidRDefault="0065745A" w:rsidP="00211734">
            <w:r>
              <w:t>A</w:t>
            </w:r>
          </w:p>
        </w:tc>
        <w:tc>
          <w:tcPr>
            <w:tcW w:w="664" w:type="dxa"/>
          </w:tcPr>
          <w:p w14:paraId="76B543F4" w14:textId="77777777" w:rsidR="0065745A" w:rsidRDefault="0065745A" w:rsidP="00211734">
            <w:r>
              <w:t>B</w:t>
            </w:r>
          </w:p>
        </w:tc>
        <w:tc>
          <w:tcPr>
            <w:tcW w:w="664" w:type="dxa"/>
          </w:tcPr>
          <w:p w14:paraId="22FCE24D" w14:textId="77777777" w:rsidR="0065745A" w:rsidRDefault="0065745A" w:rsidP="00211734">
            <w:r>
              <w:t>C</w:t>
            </w:r>
          </w:p>
        </w:tc>
        <w:tc>
          <w:tcPr>
            <w:tcW w:w="664" w:type="dxa"/>
          </w:tcPr>
          <w:p w14:paraId="5A8264C9" w14:textId="77777777" w:rsidR="0065745A" w:rsidRDefault="0065745A" w:rsidP="00211734">
            <w:r>
              <w:t>C</w:t>
            </w:r>
          </w:p>
        </w:tc>
        <w:tc>
          <w:tcPr>
            <w:tcW w:w="664" w:type="dxa"/>
          </w:tcPr>
          <w:p w14:paraId="5761516E" w14:textId="77777777" w:rsidR="0065745A" w:rsidRDefault="0065745A" w:rsidP="00211734">
            <w:r>
              <w:t>A</w:t>
            </w:r>
          </w:p>
        </w:tc>
        <w:tc>
          <w:tcPr>
            <w:tcW w:w="664" w:type="dxa"/>
          </w:tcPr>
          <w:p w14:paraId="4B7DBDB4" w14:textId="77777777" w:rsidR="0065745A" w:rsidRPr="00BA78AB" w:rsidRDefault="0065745A" w:rsidP="00211734">
            <w:r>
              <w:t>A</w:t>
            </w:r>
          </w:p>
        </w:tc>
      </w:tr>
    </w:tbl>
    <w:p w14:paraId="01A2B845" w14:textId="77777777" w:rsidR="0065745A" w:rsidRPr="00E50196" w:rsidRDefault="0065745A" w:rsidP="0065745A">
      <w:pPr>
        <w:rPr>
          <w:b/>
        </w:rPr>
      </w:pPr>
      <w:r w:rsidRPr="00AC2F31">
        <w:rPr>
          <w:b/>
        </w:rPr>
        <w:t>II. PHẦN TỰ LUẬN</w:t>
      </w:r>
      <w:r>
        <w:rPr>
          <w:b/>
        </w:rPr>
        <w:t xml:space="preserve"> </w:t>
      </w:r>
      <w:proofErr w:type="gramStart"/>
      <w:r>
        <w:rPr>
          <w:b/>
        </w:rPr>
        <w:t>( 7</w:t>
      </w:r>
      <w:proofErr w:type="gramEnd"/>
      <w:r>
        <w:rPr>
          <w:b/>
        </w:rPr>
        <w:t xml:space="preserve"> </w:t>
      </w:r>
      <w:r w:rsidRPr="00E50196">
        <w:rPr>
          <w:b/>
        </w:rPr>
        <w:t>đ</w:t>
      </w:r>
      <w:r>
        <w:rPr>
          <w:b/>
        </w:rPr>
        <w:t>)</w:t>
      </w:r>
    </w:p>
    <w:p w14:paraId="5A83E3D1" w14:textId="77777777" w:rsidR="0065745A" w:rsidRPr="00E149E5" w:rsidRDefault="0065745A" w:rsidP="0065745A">
      <w:r w:rsidRPr="00431A3B">
        <w:rPr>
          <w:b/>
        </w:rPr>
        <w:t>Câu 1</w:t>
      </w:r>
      <w:r w:rsidRPr="00E149E5">
        <w:rPr>
          <w:b/>
        </w:rPr>
        <w:t xml:space="preserve">: </w:t>
      </w:r>
      <w:r w:rsidRPr="00E149E5">
        <w:t xml:space="preserve">Mổi phương trình đúng </w:t>
      </w:r>
      <w:r>
        <w:t xml:space="preserve">  </w:t>
      </w:r>
      <w:r w:rsidRPr="00814F29">
        <w:rPr>
          <w:b/>
        </w:rPr>
        <w:t>0,5đ</w:t>
      </w:r>
    </w:p>
    <w:p w14:paraId="10C79DF9" w14:textId="77777777" w:rsidR="0065745A" w:rsidRPr="001E5DF5" w:rsidRDefault="0065745A" w:rsidP="0065745A">
      <w:pPr>
        <w:ind w:left="360"/>
      </w:pPr>
      <w:r>
        <w:t>(1)   2</w:t>
      </w:r>
      <w:r w:rsidRPr="001E5DF5">
        <w:t xml:space="preserve">Fe   + </w:t>
      </w:r>
      <w:r>
        <w:t>3</w:t>
      </w:r>
      <w:r w:rsidRPr="001E5DF5">
        <w:t>Cl</w:t>
      </w:r>
      <w:proofErr w:type="gramStart"/>
      <w:r w:rsidRPr="001E5DF5">
        <w:rPr>
          <w:vertAlign w:val="subscript"/>
        </w:rPr>
        <w:t>2</w:t>
      </w:r>
      <w:r w:rsidRPr="001E5DF5">
        <w:t xml:space="preserve">  →</w:t>
      </w:r>
      <w:proofErr w:type="gramEnd"/>
      <w:r w:rsidRPr="001E5DF5">
        <w:t xml:space="preserve">   </w:t>
      </w:r>
      <w:r>
        <w:t>2</w:t>
      </w:r>
      <w:r w:rsidRPr="001E5DF5">
        <w:t>FeCl</w:t>
      </w:r>
      <w:r w:rsidRPr="001E5DF5">
        <w:rPr>
          <w:vertAlign w:val="subscript"/>
        </w:rPr>
        <w:t>3</w:t>
      </w:r>
      <w:r w:rsidRPr="001E5DF5">
        <w:t xml:space="preserve">   </w:t>
      </w:r>
    </w:p>
    <w:p w14:paraId="55041E9D" w14:textId="77777777" w:rsidR="0065745A" w:rsidRPr="001E5DF5" w:rsidRDefault="0065745A" w:rsidP="0065745A">
      <w:pPr>
        <w:ind w:left="360"/>
      </w:pPr>
      <w:r>
        <w:t xml:space="preserve">(2)   </w:t>
      </w:r>
      <w:r w:rsidRPr="001E5DF5">
        <w:t>FeCl</w:t>
      </w:r>
      <w:r w:rsidRPr="001E5DF5">
        <w:rPr>
          <w:vertAlign w:val="subscript"/>
        </w:rPr>
        <w:t>3</w:t>
      </w:r>
      <w:r w:rsidRPr="001E5DF5">
        <w:t xml:space="preserve"> + </w:t>
      </w:r>
      <w:r>
        <w:t>3</w:t>
      </w:r>
      <w:proofErr w:type="gramStart"/>
      <w:r w:rsidRPr="001E5DF5">
        <w:t>NaOH  →</w:t>
      </w:r>
      <w:proofErr w:type="gramEnd"/>
      <w:r w:rsidRPr="001E5DF5">
        <w:t xml:space="preserve">   Fe(OH)</w:t>
      </w:r>
      <w:r w:rsidRPr="001E5DF5">
        <w:rPr>
          <w:vertAlign w:val="subscript"/>
        </w:rPr>
        <w:t>3</w:t>
      </w:r>
      <w:r w:rsidRPr="001E5DF5">
        <w:t xml:space="preserve"> + </w:t>
      </w:r>
      <w:r>
        <w:t>3</w:t>
      </w:r>
      <w:r w:rsidRPr="001E5DF5">
        <w:t>NaCl</w:t>
      </w:r>
    </w:p>
    <w:p w14:paraId="1A175FFA" w14:textId="77777777" w:rsidR="0065745A" w:rsidRPr="001E5DF5" w:rsidRDefault="0065745A" w:rsidP="0065745A">
      <w:pPr>
        <w:ind w:left="360"/>
      </w:pPr>
      <w:r>
        <w:t>(3)   2</w:t>
      </w:r>
      <w:proofErr w:type="gramStart"/>
      <w:r w:rsidRPr="001E5DF5">
        <w:t>Fe(</w:t>
      </w:r>
      <w:proofErr w:type="gramEnd"/>
      <w:r w:rsidRPr="001E5DF5">
        <w:t>OH)</w:t>
      </w:r>
      <w:r w:rsidRPr="001E5DF5">
        <w:rPr>
          <w:vertAlign w:val="subscript"/>
        </w:rPr>
        <w:t>3</w:t>
      </w:r>
      <w:r w:rsidRPr="001E5DF5">
        <w:t xml:space="preserve">    →  Fe</w:t>
      </w:r>
      <w:r w:rsidRPr="001E5DF5">
        <w:rPr>
          <w:vertAlign w:val="subscript"/>
        </w:rPr>
        <w:t>2</w:t>
      </w:r>
      <w:r w:rsidRPr="001E5DF5">
        <w:t>O</w:t>
      </w:r>
      <w:r w:rsidRPr="001E5DF5">
        <w:rPr>
          <w:vertAlign w:val="subscript"/>
        </w:rPr>
        <w:t>3</w:t>
      </w:r>
      <w:r w:rsidRPr="001E5DF5">
        <w:t xml:space="preserve"> + </w:t>
      </w:r>
      <w:r>
        <w:t>3</w:t>
      </w:r>
      <w:r w:rsidRPr="001E5DF5">
        <w:t>H</w:t>
      </w:r>
      <w:r w:rsidRPr="001E5DF5">
        <w:rPr>
          <w:vertAlign w:val="subscript"/>
        </w:rPr>
        <w:t>2</w:t>
      </w:r>
      <w:r w:rsidRPr="001E5DF5">
        <w:t>O</w:t>
      </w:r>
    </w:p>
    <w:p w14:paraId="0DC9C5BA" w14:textId="77777777" w:rsidR="0065745A" w:rsidRPr="001E5DF5" w:rsidRDefault="0065745A" w:rsidP="0065745A">
      <w:pPr>
        <w:ind w:left="360"/>
      </w:pPr>
      <w:r>
        <w:t xml:space="preserve">(4)   </w:t>
      </w:r>
      <w:r w:rsidRPr="001E5DF5">
        <w:t>Fe</w:t>
      </w:r>
      <w:r w:rsidRPr="001E5DF5">
        <w:rPr>
          <w:vertAlign w:val="subscript"/>
        </w:rPr>
        <w:t>2</w:t>
      </w:r>
      <w:r w:rsidRPr="001E5DF5">
        <w:t>O</w:t>
      </w:r>
      <w:r w:rsidRPr="001E5DF5">
        <w:rPr>
          <w:vertAlign w:val="subscript"/>
        </w:rPr>
        <w:t>3</w:t>
      </w:r>
      <w:r w:rsidRPr="001E5DF5">
        <w:t xml:space="preserve"> + </w:t>
      </w:r>
      <w:r>
        <w:t>3</w:t>
      </w:r>
      <w:r w:rsidRPr="001E5DF5">
        <w:t>H</w:t>
      </w:r>
      <w:r w:rsidRPr="001E5DF5">
        <w:rPr>
          <w:vertAlign w:val="subscript"/>
        </w:rPr>
        <w:t>2</w:t>
      </w:r>
      <w:r w:rsidRPr="001E5DF5">
        <w:t>SO</w:t>
      </w:r>
      <w:proofErr w:type="gramStart"/>
      <w:r w:rsidRPr="001E5DF5">
        <w:rPr>
          <w:vertAlign w:val="subscript"/>
        </w:rPr>
        <w:t>4</w:t>
      </w:r>
      <w:r w:rsidRPr="001E5DF5">
        <w:t xml:space="preserve">  →</w:t>
      </w:r>
      <w:proofErr w:type="gramEnd"/>
      <w:r w:rsidRPr="001E5DF5">
        <w:t xml:space="preserve">    Fe</w:t>
      </w:r>
      <w:r w:rsidRPr="001E5DF5">
        <w:rPr>
          <w:vertAlign w:val="subscript"/>
        </w:rPr>
        <w:t>2</w:t>
      </w:r>
      <w:r w:rsidRPr="001E5DF5">
        <w:t>(SO</w:t>
      </w:r>
      <w:r w:rsidRPr="001E5DF5">
        <w:rPr>
          <w:vertAlign w:val="subscript"/>
        </w:rPr>
        <w:t>4</w:t>
      </w:r>
      <w:r w:rsidRPr="001E5DF5">
        <w:t>)</w:t>
      </w:r>
      <w:r w:rsidRPr="001E5DF5">
        <w:rPr>
          <w:vertAlign w:val="subscript"/>
        </w:rPr>
        <w:t>3</w:t>
      </w:r>
      <w:r w:rsidRPr="001E5DF5">
        <w:t xml:space="preserve"> + </w:t>
      </w:r>
      <w:r>
        <w:t>3</w:t>
      </w:r>
      <w:r w:rsidRPr="001E5DF5">
        <w:t>H</w:t>
      </w:r>
      <w:r w:rsidRPr="001E5DF5">
        <w:rPr>
          <w:vertAlign w:val="subscript"/>
        </w:rPr>
        <w:t>2</w:t>
      </w:r>
      <w:r w:rsidRPr="001E5DF5">
        <w:t>O</w:t>
      </w:r>
    </w:p>
    <w:p w14:paraId="10B32420" w14:textId="77777777" w:rsidR="0065745A" w:rsidRPr="001E5DF5" w:rsidRDefault="0065745A" w:rsidP="0065745A">
      <w:pPr>
        <w:ind w:left="360"/>
      </w:pPr>
      <w:r>
        <w:t xml:space="preserve">(5)   </w:t>
      </w:r>
      <w:r w:rsidRPr="001E5DF5">
        <w:t>Fe</w:t>
      </w:r>
      <w:r w:rsidRPr="001E5DF5">
        <w:rPr>
          <w:vertAlign w:val="subscript"/>
        </w:rPr>
        <w:t>2</w:t>
      </w:r>
      <w:r w:rsidRPr="001E5DF5">
        <w:t>(SO</w:t>
      </w:r>
      <w:r w:rsidRPr="001E5DF5">
        <w:rPr>
          <w:vertAlign w:val="subscript"/>
        </w:rPr>
        <w:t>4</w:t>
      </w:r>
      <w:r w:rsidRPr="001E5DF5">
        <w:t>)</w:t>
      </w:r>
      <w:r w:rsidRPr="001E5DF5">
        <w:rPr>
          <w:vertAlign w:val="subscript"/>
        </w:rPr>
        <w:t>3</w:t>
      </w:r>
      <w:r w:rsidRPr="001E5DF5">
        <w:t xml:space="preserve"> + </w:t>
      </w:r>
      <w:r>
        <w:t>3</w:t>
      </w:r>
      <w:r w:rsidRPr="001E5DF5">
        <w:t>BaCl</w:t>
      </w:r>
      <w:r w:rsidRPr="001E5DF5">
        <w:rPr>
          <w:vertAlign w:val="subscript"/>
        </w:rPr>
        <w:t>2</w:t>
      </w:r>
      <w:proofErr w:type="gramStart"/>
      <w:r w:rsidRPr="001E5DF5">
        <w:t xml:space="preserve">→  </w:t>
      </w:r>
      <w:r>
        <w:t>3</w:t>
      </w:r>
      <w:proofErr w:type="gramEnd"/>
      <w:r w:rsidRPr="001E5DF5">
        <w:t>BaSO</w:t>
      </w:r>
      <w:r w:rsidRPr="001E5DF5">
        <w:rPr>
          <w:vertAlign w:val="subscript"/>
        </w:rPr>
        <w:t>4</w:t>
      </w:r>
      <w:r w:rsidRPr="001E5DF5">
        <w:t xml:space="preserve"> + </w:t>
      </w:r>
      <w:r>
        <w:t>2</w:t>
      </w:r>
      <w:r w:rsidRPr="001E5DF5">
        <w:t>FeCl</w:t>
      </w:r>
      <w:r w:rsidRPr="001E5DF5">
        <w:rPr>
          <w:vertAlign w:val="subscript"/>
        </w:rPr>
        <w:t>3</w:t>
      </w:r>
      <w:r w:rsidRPr="001E5DF5">
        <w:t xml:space="preserve"> </w:t>
      </w:r>
    </w:p>
    <w:p w14:paraId="437D91E7" w14:textId="1A4B210A" w:rsidR="0065745A" w:rsidRDefault="0065745A" w:rsidP="0065745A">
      <w:r w:rsidRPr="00E149E5">
        <w:rPr>
          <w:b/>
        </w:rPr>
        <w:t xml:space="preserve">Câu </w:t>
      </w:r>
      <w:r>
        <w:rPr>
          <w:b/>
        </w:rPr>
        <w:t>2</w:t>
      </w:r>
      <w:r w:rsidRPr="00E149E5">
        <w:rPr>
          <w:b/>
        </w:rPr>
        <w:t xml:space="preserve">: </w:t>
      </w:r>
      <w:r w:rsidR="003A1184">
        <w:t>Trích mẫu thử,</w:t>
      </w:r>
      <w:r>
        <w:t xml:space="preserve"> đánh số </w:t>
      </w:r>
      <w:r w:rsidR="003A1184">
        <w:t>thứ</w:t>
      </w:r>
      <w:r>
        <w:t xml:space="preserve"> tự.</w:t>
      </w:r>
    </w:p>
    <w:p w14:paraId="43532030" w14:textId="77777777" w:rsidR="0065745A" w:rsidRDefault="0065745A" w:rsidP="0065745A">
      <w:pPr>
        <w:jc w:val="both"/>
      </w:pPr>
      <w:r>
        <w:t xml:space="preserve">Nhỏ mỗi chất trên vào quỳ tím chuyển màu xanh là </w:t>
      </w:r>
      <w:r w:rsidRPr="00E149E5">
        <w:t>NaOH</w:t>
      </w:r>
      <w:r>
        <w:t xml:space="preserve">.            </w:t>
      </w:r>
      <w:r w:rsidRPr="00814F29">
        <w:rPr>
          <w:b/>
        </w:rPr>
        <w:t>0,5 đ</w:t>
      </w:r>
    </w:p>
    <w:p w14:paraId="6706A009" w14:textId="4F3F3368" w:rsidR="0065745A" w:rsidRDefault="0065745A" w:rsidP="0065745A">
      <w:pPr>
        <w:jc w:val="both"/>
      </w:pPr>
      <w:r>
        <w:t>Nhận biết 2 muối bằng cách cho tác dụng với BaCl</w:t>
      </w:r>
      <w:r w:rsidRPr="00DB07DB">
        <w:rPr>
          <w:vertAlign w:val="subscript"/>
        </w:rPr>
        <w:t>2</w:t>
      </w:r>
      <w:r>
        <w:t xml:space="preserve"> dung dịch nào phản ứng xuất hiện chất không tan màu trắng là Na</w:t>
      </w:r>
      <w:r w:rsidRPr="00E149E5">
        <w:rPr>
          <w:vertAlign w:val="subscript"/>
        </w:rPr>
        <w:t>2</w:t>
      </w:r>
      <w:r w:rsidRPr="00E149E5">
        <w:t>SO</w:t>
      </w:r>
      <w:r w:rsidRPr="00E149E5">
        <w:rPr>
          <w:vertAlign w:val="subscript"/>
        </w:rPr>
        <w:t>4</w:t>
      </w:r>
      <w:r>
        <w:t>, còn lại là Na</w:t>
      </w:r>
      <w:r w:rsidRPr="00E149E5">
        <w:t>Cl</w:t>
      </w:r>
      <w:r>
        <w:t xml:space="preserve">.     </w:t>
      </w:r>
      <w:r w:rsidRPr="00814F29">
        <w:rPr>
          <w:b/>
        </w:rPr>
        <w:t>0,5 đ</w:t>
      </w:r>
    </w:p>
    <w:p w14:paraId="043667DE" w14:textId="77777777" w:rsidR="0065745A" w:rsidRPr="00DB07DB" w:rsidRDefault="0065745A" w:rsidP="0065745A">
      <w:r>
        <w:t>PTHH: Na</w:t>
      </w:r>
      <w:r w:rsidRPr="00814F29">
        <w:rPr>
          <w:vertAlign w:val="subscript"/>
        </w:rPr>
        <w:t>2</w:t>
      </w:r>
      <w:r>
        <w:t>SO</w:t>
      </w:r>
      <w:r w:rsidRPr="00814F29">
        <w:rPr>
          <w:vertAlign w:val="subscript"/>
        </w:rPr>
        <w:t>4</w:t>
      </w:r>
      <w:r>
        <w:t xml:space="preserve"> + BaCl</w:t>
      </w:r>
      <w:r w:rsidRPr="00814F29">
        <w:rPr>
          <w:vertAlign w:val="subscript"/>
        </w:rPr>
        <w:t>2</w:t>
      </w:r>
      <w:r>
        <w:t xml:space="preserve">    →     BaSO</w:t>
      </w:r>
      <w:r w:rsidRPr="00814F29">
        <w:rPr>
          <w:vertAlign w:val="subscript"/>
        </w:rPr>
        <w:t>4</w:t>
      </w:r>
      <w:r>
        <w:t xml:space="preserve"> + 2NaCl                              </w:t>
      </w:r>
      <w:r w:rsidRPr="00814F29">
        <w:rPr>
          <w:b/>
        </w:rPr>
        <w:t>0,5 đ</w:t>
      </w:r>
    </w:p>
    <w:p w14:paraId="1597642C" w14:textId="77777777" w:rsidR="0065745A" w:rsidRDefault="0065745A" w:rsidP="0065745A">
      <w:pPr>
        <w:rPr>
          <w:b/>
        </w:rPr>
      </w:pPr>
      <w:r w:rsidRPr="00E149E5">
        <w:rPr>
          <w:b/>
        </w:rPr>
        <w:t xml:space="preserve">Câu </w:t>
      </w:r>
      <w:r>
        <w:rPr>
          <w:b/>
        </w:rPr>
        <w:t>3</w:t>
      </w:r>
      <w:r w:rsidRPr="00E149E5">
        <w:rPr>
          <w:b/>
        </w:rPr>
        <w:t>:</w:t>
      </w:r>
      <w:r>
        <w:rPr>
          <w:b/>
        </w:rPr>
        <w:t xml:space="preserve">  </w:t>
      </w:r>
    </w:p>
    <w:p w14:paraId="363B6705" w14:textId="2B363225" w:rsidR="0065745A" w:rsidRPr="00C15083" w:rsidRDefault="0065745A" w:rsidP="0065745A">
      <w:pPr>
        <w:rPr>
          <w:b/>
        </w:rPr>
      </w:pPr>
      <w:r w:rsidRPr="004C2B6C">
        <w:t>n</w:t>
      </w:r>
      <w:r w:rsidRPr="004C2B6C">
        <w:rPr>
          <w:vertAlign w:val="subscript"/>
        </w:rPr>
        <w:t>H2</w:t>
      </w:r>
      <w:r>
        <w:rPr>
          <w:b/>
        </w:rPr>
        <w:t xml:space="preserve"> = </w:t>
      </w:r>
      <w:r>
        <w:t xml:space="preserve">6,72:22,4 = 0,3 mol                                                                    </w:t>
      </w:r>
      <w:r w:rsidRPr="00814F29">
        <w:rPr>
          <w:b/>
        </w:rPr>
        <w:t>0,5 đ</w:t>
      </w:r>
    </w:p>
    <w:p w14:paraId="1FEC0D93" w14:textId="77777777" w:rsidR="0065745A" w:rsidRPr="00814F29" w:rsidRDefault="0065745A" w:rsidP="0065745A">
      <w:r>
        <w:t>PTHH:    Fe      +     2</w:t>
      </w:r>
      <w:proofErr w:type="gramStart"/>
      <w:r>
        <w:t>HCl  →</w:t>
      </w:r>
      <w:proofErr w:type="gramEnd"/>
      <w:r>
        <w:t xml:space="preserve">     FeCl</w:t>
      </w:r>
      <w:r w:rsidRPr="00DB07DB">
        <w:rPr>
          <w:vertAlign w:val="subscript"/>
        </w:rPr>
        <w:t>2</w:t>
      </w:r>
      <w:r>
        <w:rPr>
          <w:vertAlign w:val="subscript"/>
        </w:rPr>
        <w:t xml:space="preserve">  </w:t>
      </w:r>
      <w:r>
        <w:t xml:space="preserve"> +   H</w:t>
      </w:r>
      <w:r w:rsidRPr="00DB07DB">
        <w:rPr>
          <w:vertAlign w:val="subscript"/>
        </w:rPr>
        <w:t>2</w:t>
      </w:r>
      <w:r>
        <w:t xml:space="preserve">                                   </w:t>
      </w:r>
      <w:r w:rsidRPr="00814F29">
        <w:rPr>
          <w:b/>
        </w:rPr>
        <w:t>0,5đ</w:t>
      </w:r>
    </w:p>
    <w:p w14:paraId="3DD18350" w14:textId="77777777" w:rsidR="0065745A" w:rsidRDefault="0065745A" w:rsidP="0065745A">
      <w:r>
        <w:t xml:space="preserve">Theo PT 1 </w:t>
      </w:r>
      <w:proofErr w:type="gramStart"/>
      <w:r>
        <w:t>mol :</w:t>
      </w:r>
      <w:proofErr w:type="gramEnd"/>
      <w:r>
        <w:t xml:space="preserve">                                     1 mol</w:t>
      </w:r>
    </w:p>
    <w:p w14:paraId="29A775C5" w14:textId="77777777" w:rsidR="0065745A" w:rsidRDefault="0065745A" w:rsidP="0065745A">
      <w:pPr>
        <w:tabs>
          <w:tab w:val="center" w:pos="4537"/>
        </w:tabs>
      </w:pPr>
      <w:r>
        <w:t xml:space="preserve">Theo đb 0,3 </w:t>
      </w:r>
      <w:proofErr w:type="gramStart"/>
      <w:r>
        <w:t>mol :</w:t>
      </w:r>
      <w:proofErr w:type="gramEnd"/>
      <w:r>
        <w:tab/>
        <w:t xml:space="preserve">                                 0,3 mol                                  </w:t>
      </w:r>
      <w:r w:rsidRPr="00814F29">
        <w:rPr>
          <w:b/>
        </w:rPr>
        <w:t>0,5đ</w:t>
      </w:r>
    </w:p>
    <w:p w14:paraId="185DDB03" w14:textId="77777777" w:rsidR="0065745A" w:rsidRDefault="0065745A" w:rsidP="0065745A">
      <w:pPr>
        <w:tabs>
          <w:tab w:val="center" w:pos="4537"/>
        </w:tabs>
      </w:pPr>
      <w:r>
        <w:t>m</w:t>
      </w:r>
      <w:r w:rsidRPr="004C2B6C">
        <w:rPr>
          <w:vertAlign w:val="subscript"/>
        </w:rPr>
        <w:t>Fe</w:t>
      </w:r>
      <w:r>
        <w:t xml:space="preserve"> = 0,3.56 = 16,8 g                                                                          </w:t>
      </w:r>
      <w:r w:rsidRPr="00814F29">
        <w:rPr>
          <w:b/>
        </w:rPr>
        <w:t>0,5đ</w:t>
      </w:r>
    </w:p>
    <w:p w14:paraId="63A7D0C3" w14:textId="77777777" w:rsidR="0065745A" w:rsidRDefault="0065745A" w:rsidP="0065745A">
      <w:pPr>
        <w:tabs>
          <w:tab w:val="center" w:pos="4537"/>
        </w:tabs>
      </w:pPr>
      <w:r>
        <w:t>%Fe = 16,8x</w:t>
      </w:r>
      <w:proofErr w:type="gramStart"/>
      <w:r>
        <w:t>100 :</w:t>
      </w:r>
      <w:proofErr w:type="gramEnd"/>
      <w:r>
        <w:t xml:space="preserve"> 30 = 56 %                                                              </w:t>
      </w:r>
      <w:r w:rsidRPr="00814F29">
        <w:rPr>
          <w:b/>
        </w:rPr>
        <w:t>0,5đ</w:t>
      </w:r>
    </w:p>
    <w:p w14:paraId="3800BE67" w14:textId="77777777" w:rsidR="0065745A" w:rsidRDefault="0065745A" w:rsidP="0065745A">
      <w:pPr>
        <w:tabs>
          <w:tab w:val="center" w:pos="4537"/>
        </w:tabs>
        <w:rPr>
          <w:b/>
        </w:rPr>
      </w:pPr>
      <w:r>
        <w:t xml:space="preserve">%Cu = 100 – 56 = 44%                                                                      </w:t>
      </w:r>
      <w:r w:rsidRPr="00814F29">
        <w:rPr>
          <w:b/>
        </w:rPr>
        <w:t>0,5đ</w:t>
      </w:r>
    </w:p>
    <w:p w14:paraId="7EC459F2" w14:textId="77777777" w:rsidR="0065745A" w:rsidRPr="00E149E5" w:rsidRDefault="0065745A" w:rsidP="00781778">
      <w:pPr>
        <w:jc w:val="both"/>
        <w:rPr>
          <w:b/>
        </w:rPr>
      </w:pPr>
    </w:p>
    <w:p w14:paraId="02B96EA2" w14:textId="77777777" w:rsidR="00781778" w:rsidRPr="00172DF9" w:rsidRDefault="00781778" w:rsidP="00781778">
      <w:pPr>
        <w:spacing w:before="40" w:after="40"/>
        <w:rPr>
          <w:b/>
          <w:i/>
          <w:spacing w:val="0"/>
          <w:lang w:val="nl-NL"/>
        </w:rPr>
      </w:pPr>
      <w:r>
        <w:rPr>
          <w:b/>
          <w:i/>
          <w:spacing w:val="0"/>
          <w:lang w:val="nl-NL"/>
        </w:rPr>
        <w:lastRenderedPageBreak/>
        <w:t>*</w:t>
      </w:r>
      <w:r w:rsidRPr="00172DF9">
        <w:rPr>
          <w:b/>
          <w:i/>
          <w:spacing w:val="0"/>
          <w:lang w:val="nl-NL"/>
        </w:rPr>
        <w:t xml:space="preserve"> Hướng dẫn học sinh tự học ở nhà:</w:t>
      </w:r>
    </w:p>
    <w:p w14:paraId="1ED5E3D1" w14:textId="0464013B" w:rsidR="00781778" w:rsidRDefault="00781778" w:rsidP="00781778">
      <w:pPr>
        <w:spacing w:before="40" w:after="40"/>
        <w:rPr>
          <w:spacing w:val="0"/>
          <w:lang w:val="nl-NL"/>
        </w:rPr>
      </w:pPr>
      <w:r w:rsidRPr="005632E1">
        <w:rPr>
          <w:spacing w:val="0"/>
          <w:lang w:val="nl-NL"/>
        </w:rPr>
        <w:tab/>
        <w:t xml:space="preserve"> - Về nhà chuẩn bị trước bài mới “Axit cacbonic và muối cacbonat”</w:t>
      </w:r>
    </w:p>
    <w:p w14:paraId="0B8FEEA8" w14:textId="77777777" w:rsidR="0065745A" w:rsidRPr="005632E1" w:rsidRDefault="0065745A" w:rsidP="00781778">
      <w:pPr>
        <w:spacing w:before="40" w:after="40"/>
        <w:rPr>
          <w:spacing w:val="0"/>
          <w:lang w:val="nl-NL"/>
        </w:rPr>
      </w:pPr>
    </w:p>
    <w:tbl>
      <w:tblPr>
        <w:tblStyle w:val="TableGrid"/>
        <w:tblW w:w="14629" w:type="dxa"/>
        <w:tblInd w:w="-14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14"/>
        <w:gridCol w:w="3657"/>
        <w:gridCol w:w="7258"/>
      </w:tblGrid>
      <w:tr w:rsidR="0065745A" w14:paraId="077BA829" w14:textId="77777777" w:rsidTr="0065745A">
        <w:tc>
          <w:tcPr>
            <w:tcW w:w="3714" w:type="dxa"/>
          </w:tcPr>
          <w:p w14:paraId="126B77A9" w14:textId="77777777" w:rsidR="0065745A" w:rsidRPr="00CE12B9" w:rsidRDefault="0065745A" w:rsidP="00211734">
            <w:pPr>
              <w:tabs>
                <w:tab w:val="left" w:pos="180"/>
              </w:tabs>
              <w:rPr>
                <w:b/>
                <w:bCs/>
                <w:i/>
                <w:sz w:val="22"/>
                <w:szCs w:val="22"/>
                <w:lang w:val="nb-NO"/>
              </w:rPr>
            </w:pPr>
            <w:r w:rsidRPr="00CE12B9">
              <w:rPr>
                <w:bCs/>
                <w:i/>
                <w:sz w:val="22"/>
                <w:szCs w:val="22"/>
                <w:lang w:val="nb-NO"/>
              </w:rPr>
              <w:t>Khâu Tinh, ngày ... tháng ... năm 2020</w:t>
            </w:r>
          </w:p>
          <w:p w14:paraId="3FDA3B5A" w14:textId="77777777" w:rsidR="0065745A" w:rsidRPr="003A1184" w:rsidRDefault="0065745A" w:rsidP="00211734">
            <w:pPr>
              <w:tabs>
                <w:tab w:val="left" w:pos="180"/>
              </w:tabs>
              <w:jc w:val="center"/>
              <w:rPr>
                <w:b/>
                <w:bCs/>
                <w:sz w:val="26"/>
                <w:szCs w:val="26"/>
                <w:lang w:val="nb-NO"/>
              </w:rPr>
            </w:pPr>
            <w:r w:rsidRPr="003A1184">
              <w:rPr>
                <w:b/>
                <w:bCs/>
                <w:sz w:val="26"/>
                <w:szCs w:val="26"/>
                <w:lang w:val="nb-NO"/>
              </w:rPr>
              <w:t>NGƯỜI RA ĐỀ</w:t>
            </w:r>
          </w:p>
          <w:p w14:paraId="3223C4F0" w14:textId="77777777" w:rsidR="0065745A" w:rsidRDefault="0065745A" w:rsidP="00211734">
            <w:pPr>
              <w:tabs>
                <w:tab w:val="left" w:pos="180"/>
              </w:tabs>
              <w:rPr>
                <w:i/>
                <w:sz w:val="22"/>
                <w:szCs w:val="22"/>
                <w:lang w:val="nb-NO"/>
              </w:rPr>
            </w:pPr>
          </w:p>
          <w:p w14:paraId="2146EB7A" w14:textId="77777777" w:rsidR="0065745A" w:rsidRDefault="0065745A" w:rsidP="00211734">
            <w:pPr>
              <w:tabs>
                <w:tab w:val="left" w:pos="180"/>
              </w:tabs>
              <w:rPr>
                <w:i/>
                <w:sz w:val="22"/>
                <w:szCs w:val="22"/>
                <w:lang w:val="nb-NO"/>
              </w:rPr>
            </w:pPr>
          </w:p>
          <w:p w14:paraId="38C47B51" w14:textId="77777777" w:rsidR="0065745A" w:rsidRDefault="0065745A" w:rsidP="00211734">
            <w:pPr>
              <w:tabs>
                <w:tab w:val="left" w:pos="180"/>
              </w:tabs>
              <w:rPr>
                <w:i/>
                <w:sz w:val="22"/>
                <w:szCs w:val="22"/>
                <w:lang w:val="nb-NO"/>
              </w:rPr>
            </w:pPr>
          </w:p>
          <w:p w14:paraId="64BB9DA7" w14:textId="77777777" w:rsidR="0065745A" w:rsidRDefault="0065745A" w:rsidP="00211734">
            <w:pPr>
              <w:tabs>
                <w:tab w:val="left" w:pos="180"/>
              </w:tabs>
              <w:rPr>
                <w:i/>
                <w:sz w:val="22"/>
                <w:szCs w:val="22"/>
                <w:lang w:val="nb-NO"/>
              </w:rPr>
            </w:pPr>
          </w:p>
          <w:p w14:paraId="0C9BF799" w14:textId="77777777" w:rsidR="0065745A" w:rsidRDefault="0065745A" w:rsidP="00211734">
            <w:pPr>
              <w:tabs>
                <w:tab w:val="left" w:pos="180"/>
              </w:tabs>
              <w:rPr>
                <w:i/>
                <w:sz w:val="22"/>
                <w:szCs w:val="22"/>
                <w:lang w:val="nb-NO"/>
              </w:rPr>
            </w:pPr>
          </w:p>
          <w:p w14:paraId="56765996" w14:textId="77777777" w:rsidR="0065745A" w:rsidRPr="003A1184" w:rsidRDefault="0065745A" w:rsidP="00211734">
            <w:pPr>
              <w:tabs>
                <w:tab w:val="left" w:pos="180"/>
              </w:tabs>
              <w:jc w:val="center"/>
              <w:rPr>
                <w:b/>
                <w:bCs/>
                <w:lang w:val="nb-NO"/>
              </w:rPr>
            </w:pPr>
            <w:r w:rsidRPr="003A1184">
              <w:rPr>
                <w:b/>
                <w:bCs/>
                <w:lang w:val="nb-NO"/>
              </w:rPr>
              <w:t>Mông Văn Đại</w:t>
            </w:r>
          </w:p>
        </w:tc>
        <w:tc>
          <w:tcPr>
            <w:tcW w:w="3657" w:type="dxa"/>
          </w:tcPr>
          <w:p w14:paraId="1557A164" w14:textId="77777777" w:rsidR="0065745A" w:rsidRPr="00CE12B9" w:rsidRDefault="0065745A" w:rsidP="00211734">
            <w:pPr>
              <w:tabs>
                <w:tab w:val="left" w:pos="180"/>
              </w:tabs>
              <w:rPr>
                <w:b/>
                <w:bCs/>
                <w:i/>
                <w:sz w:val="22"/>
                <w:szCs w:val="22"/>
                <w:lang w:val="nb-NO"/>
              </w:rPr>
            </w:pPr>
            <w:r w:rsidRPr="00CE12B9">
              <w:rPr>
                <w:bCs/>
                <w:i/>
                <w:sz w:val="22"/>
                <w:szCs w:val="22"/>
                <w:lang w:val="nb-NO"/>
              </w:rPr>
              <w:t>Khâu Tinh, ngày ... tháng ... năm 2020</w:t>
            </w:r>
          </w:p>
          <w:p w14:paraId="5DD74142" w14:textId="77777777" w:rsidR="0065745A" w:rsidRPr="003A1184" w:rsidRDefault="0065745A" w:rsidP="00211734">
            <w:pPr>
              <w:tabs>
                <w:tab w:val="left" w:pos="180"/>
              </w:tabs>
              <w:jc w:val="center"/>
              <w:rPr>
                <w:b/>
                <w:bCs/>
                <w:sz w:val="26"/>
                <w:szCs w:val="26"/>
                <w:lang w:val="nb-NO"/>
              </w:rPr>
            </w:pPr>
            <w:r w:rsidRPr="003A1184">
              <w:rPr>
                <w:b/>
                <w:bCs/>
                <w:sz w:val="26"/>
                <w:szCs w:val="26"/>
                <w:lang w:val="nb-NO"/>
              </w:rPr>
              <w:t>TỔ CHUYÊN MÔN</w:t>
            </w:r>
          </w:p>
          <w:p w14:paraId="25EF6934" w14:textId="77777777" w:rsidR="0065745A" w:rsidRPr="006E7226" w:rsidRDefault="0065745A" w:rsidP="00211734">
            <w:pPr>
              <w:tabs>
                <w:tab w:val="left" w:pos="180"/>
              </w:tabs>
              <w:jc w:val="center"/>
              <w:rPr>
                <w:lang w:val="nb-NO"/>
              </w:rPr>
            </w:pPr>
          </w:p>
          <w:p w14:paraId="6CA3BCC4" w14:textId="77777777" w:rsidR="0065745A" w:rsidRPr="006E7226" w:rsidRDefault="0065745A" w:rsidP="00211734">
            <w:pPr>
              <w:tabs>
                <w:tab w:val="left" w:pos="180"/>
              </w:tabs>
              <w:jc w:val="center"/>
              <w:rPr>
                <w:lang w:val="nb-NO"/>
              </w:rPr>
            </w:pPr>
          </w:p>
          <w:p w14:paraId="608D92FA" w14:textId="77777777" w:rsidR="0065745A" w:rsidRPr="006E7226" w:rsidRDefault="0065745A" w:rsidP="00211734">
            <w:pPr>
              <w:tabs>
                <w:tab w:val="left" w:pos="180"/>
              </w:tabs>
              <w:jc w:val="center"/>
              <w:rPr>
                <w:lang w:val="nb-NO"/>
              </w:rPr>
            </w:pPr>
          </w:p>
          <w:p w14:paraId="324C70B0" w14:textId="77777777" w:rsidR="0065745A" w:rsidRPr="006E7226" w:rsidRDefault="0065745A" w:rsidP="00211734">
            <w:pPr>
              <w:tabs>
                <w:tab w:val="left" w:pos="180"/>
              </w:tabs>
              <w:jc w:val="center"/>
              <w:rPr>
                <w:lang w:val="nb-NO"/>
              </w:rPr>
            </w:pPr>
          </w:p>
          <w:p w14:paraId="398BF10C" w14:textId="77777777" w:rsidR="0065745A" w:rsidRPr="003A1184" w:rsidRDefault="0065745A" w:rsidP="00211734">
            <w:pPr>
              <w:tabs>
                <w:tab w:val="left" w:pos="180"/>
              </w:tabs>
              <w:jc w:val="center"/>
              <w:rPr>
                <w:b/>
                <w:lang w:val="nb-NO"/>
              </w:rPr>
            </w:pPr>
            <w:r w:rsidRPr="003A1184">
              <w:rPr>
                <w:b/>
                <w:lang w:val="nb-NO"/>
              </w:rPr>
              <w:t>Trịnh Hữu Mạnh</w:t>
            </w:r>
          </w:p>
        </w:tc>
        <w:tc>
          <w:tcPr>
            <w:tcW w:w="7258" w:type="dxa"/>
          </w:tcPr>
          <w:p w14:paraId="48AB1C6C" w14:textId="77777777" w:rsidR="0065745A" w:rsidRPr="00CE12B9" w:rsidRDefault="0065745A" w:rsidP="00211734">
            <w:pPr>
              <w:tabs>
                <w:tab w:val="left" w:pos="180"/>
              </w:tabs>
              <w:rPr>
                <w:b/>
                <w:bCs/>
                <w:i/>
                <w:sz w:val="22"/>
                <w:szCs w:val="22"/>
                <w:lang w:val="nb-NO"/>
              </w:rPr>
            </w:pPr>
            <w:r w:rsidRPr="00CE12B9">
              <w:rPr>
                <w:bCs/>
                <w:i/>
                <w:sz w:val="22"/>
                <w:szCs w:val="22"/>
                <w:lang w:val="nb-NO"/>
              </w:rPr>
              <w:t>Khâu Tinh, ngày ... tháng ... năm 2020</w:t>
            </w:r>
          </w:p>
          <w:p w14:paraId="676E2483" w14:textId="77777777" w:rsidR="0065745A" w:rsidRPr="003A1184" w:rsidRDefault="0065745A" w:rsidP="00211734">
            <w:pPr>
              <w:tabs>
                <w:tab w:val="left" w:pos="180"/>
              </w:tabs>
              <w:rPr>
                <w:b/>
                <w:bCs/>
                <w:sz w:val="26"/>
                <w:szCs w:val="26"/>
                <w:lang w:val="nb-NO"/>
              </w:rPr>
            </w:pPr>
            <w:r>
              <w:rPr>
                <w:sz w:val="26"/>
                <w:szCs w:val="26"/>
                <w:lang w:val="nb-NO"/>
              </w:rPr>
              <w:t xml:space="preserve">         </w:t>
            </w:r>
            <w:r w:rsidRPr="003A1184">
              <w:rPr>
                <w:b/>
                <w:bCs/>
                <w:sz w:val="26"/>
                <w:szCs w:val="26"/>
                <w:lang w:val="nb-NO"/>
              </w:rPr>
              <w:t>BAN GIÁM HIỆU</w:t>
            </w:r>
          </w:p>
        </w:tc>
      </w:tr>
    </w:tbl>
    <w:p w14:paraId="676FEFF8" w14:textId="77777777" w:rsidR="00781778" w:rsidRPr="005632E1" w:rsidRDefault="00781778" w:rsidP="00781778">
      <w:pPr>
        <w:pStyle w:val="BodyText"/>
        <w:rPr>
          <w:rFonts w:cs="Times New Roman"/>
          <w:spacing w:val="0"/>
          <w:u w:val="single"/>
          <w:lang w:val="nl-NL"/>
        </w:rPr>
      </w:pPr>
    </w:p>
    <w:p w14:paraId="4C55DE93" w14:textId="77777777" w:rsidR="00781778" w:rsidRPr="005632E1" w:rsidRDefault="00781778" w:rsidP="00781778">
      <w:pPr>
        <w:pStyle w:val="BodyText"/>
        <w:rPr>
          <w:rFonts w:cs="Times New Roman"/>
          <w:spacing w:val="0"/>
          <w:u w:val="single"/>
          <w:lang w:val="nl-NL"/>
        </w:rPr>
      </w:pPr>
    </w:p>
    <w:p w14:paraId="1548934F" w14:textId="77777777" w:rsidR="00781778" w:rsidRPr="005632E1" w:rsidRDefault="00781778" w:rsidP="00781778">
      <w:pPr>
        <w:pStyle w:val="BodyText"/>
        <w:rPr>
          <w:rFonts w:cs="Times New Roman"/>
          <w:spacing w:val="0"/>
          <w:u w:val="single"/>
          <w:lang w:val="nl-NL"/>
        </w:rPr>
      </w:pPr>
    </w:p>
    <w:p w14:paraId="1C47F260" w14:textId="77777777" w:rsidR="00781778" w:rsidRPr="005632E1" w:rsidRDefault="00781778" w:rsidP="00781778">
      <w:pPr>
        <w:rPr>
          <w:spacing w:val="0"/>
          <w:lang w:val="nl-NL"/>
        </w:rPr>
      </w:pPr>
    </w:p>
    <w:p w14:paraId="0F2A1AF4" w14:textId="77777777" w:rsidR="00781778" w:rsidRPr="005632E1" w:rsidRDefault="00781778" w:rsidP="00781778"/>
    <w:p w14:paraId="50909506" w14:textId="77777777" w:rsidR="00C35844" w:rsidRDefault="00C35844"/>
    <w:sectPr w:rsidR="00C35844" w:rsidSect="00633DCB">
      <w:pgSz w:w="11909" w:h="16834" w:code="9"/>
      <w:pgMar w:top="851" w:right="1134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C176DA7"/>
    <w:multiLevelType w:val="hybridMultilevel"/>
    <w:tmpl w:val="6B02C6AC"/>
    <w:lvl w:ilvl="0" w:tplc="8E328F06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3DD185F"/>
    <w:multiLevelType w:val="hybridMultilevel"/>
    <w:tmpl w:val="8C5AFC44"/>
    <w:lvl w:ilvl="0" w:tplc="FB02286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52109A9"/>
    <w:multiLevelType w:val="hybridMultilevel"/>
    <w:tmpl w:val="0ECC0F6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mirrorMargins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1778"/>
    <w:rsid w:val="00323230"/>
    <w:rsid w:val="003A1184"/>
    <w:rsid w:val="0065745A"/>
    <w:rsid w:val="006D0851"/>
    <w:rsid w:val="00781778"/>
    <w:rsid w:val="00C358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7FB516"/>
  <w15:chartTrackingRefBased/>
  <w15:docId w15:val="{531930CB-0D52-4C70-B276-3E46D7CEE6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81778"/>
    <w:pPr>
      <w:spacing w:after="0" w:line="240" w:lineRule="auto"/>
    </w:pPr>
    <w:rPr>
      <w:rFonts w:ascii="Times New Roman" w:eastAsia="Times New Roman" w:hAnsi="Times New Roman" w:cs="Times New Roman"/>
      <w:spacing w:val="-8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781778"/>
    <w:pPr>
      <w:jc w:val="both"/>
    </w:pPr>
    <w:rPr>
      <w:rFonts w:cs="Arial"/>
      <w:b/>
      <w:bCs/>
    </w:rPr>
  </w:style>
  <w:style w:type="character" w:customStyle="1" w:styleId="BodyTextChar">
    <w:name w:val="Body Text Char"/>
    <w:basedOn w:val="DefaultParagraphFont"/>
    <w:link w:val="BodyText"/>
    <w:rsid w:val="00781778"/>
    <w:rPr>
      <w:rFonts w:ascii="Times New Roman" w:eastAsia="Times New Roman" w:hAnsi="Times New Roman" w:cs="Arial"/>
      <w:b/>
      <w:bCs/>
      <w:spacing w:val="-8"/>
      <w:sz w:val="28"/>
      <w:szCs w:val="28"/>
    </w:rPr>
  </w:style>
  <w:style w:type="table" w:styleId="TableGrid">
    <w:name w:val="Table Grid"/>
    <w:basedOn w:val="TableNormal"/>
    <w:uiPriority w:val="39"/>
    <w:rsid w:val="007817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790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5</Pages>
  <Words>1038</Words>
  <Characters>5922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20-12-30T02:22:00Z</dcterms:created>
  <dcterms:modified xsi:type="dcterms:W3CDTF">2020-12-30T07:32:00Z</dcterms:modified>
</cp:coreProperties>
</file>